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90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4531"/>
      </w:tblGrid>
      <w:tr w:rsidR="00F35260" w:rsidRPr="002F6CF1" w14:paraId="693AE256" w14:textId="77777777" w:rsidTr="00F35260">
        <w:tc>
          <w:tcPr>
            <w:tcW w:w="4531" w:type="dxa"/>
          </w:tcPr>
          <w:p w14:paraId="3F4FCCD5" w14:textId="77777777" w:rsidR="00F35260" w:rsidRPr="002F6CF1" w:rsidRDefault="00F35260" w:rsidP="00F35260">
            <w:pPr>
              <w:spacing w:after="0" w:line="240" w:lineRule="auto"/>
              <w:ind w:left="720" w:hanging="72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F6CF1">
              <w:rPr>
                <w:rFonts w:ascii="Times New Roman" w:hAnsi="Times New Roman"/>
                <w:sz w:val="28"/>
                <w:szCs w:val="28"/>
              </w:rPr>
              <w:t xml:space="preserve">UBND </w:t>
            </w:r>
            <w:r w:rsidR="00AF5556" w:rsidRPr="002F6CF1">
              <w:rPr>
                <w:rFonts w:ascii="Times New Roman" w:hAnsi="Times New Roman"/>
                <w:sz w:val="28"/>
                <w:szCs w:val="28"/>
              </w:rPr>
              <w:t>PHƯỜNG VIỆT HƯNG</w:t>
            </w:r>
          </w:p>
          <w:p w14:paraId="7371EEB4" w14:textId="77777777" w:rsidR="00F35260" w:rsidRPr="002F6CF1" w:rsidRDefault="00F35260" w:rsidP="00F35260">
            <w:pPr>
              <w:spacing w:after="0" w:line="240" w:lineRule="auto"/>
              <w:ind w:left="720" w:hanging="72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F6CF1">
              <w:rPr>
                <w:rFonts w:ascii="Times New Roman" w:hAnsi="Times New Roman"/>
                <w:b/>
                <w:sz w:val="28"/>
                <w:szCs w:val="28"/>
              </w:rPr>
              <w:t>TRƯỜNG THCS VIỆT HƯNG</w:t>
            </w:r>
          </w:p>
          <w:p w14:paraId="74DF5BBC" w14:textId="77777777" w:rsidR="00F35260" w:rsidRPr="002F6CF1" w:rsidRDefault="00F35260" w:rsidP="00F35260">
            <w:pPr>
              <w:spacing w:after="0" w:line="240" w:lineRule="auto"/>
              <w:ind w:left="720" w:hanging="72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F6CF1"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F91D1E5" wp14:editId="282E254B">
                      <wp:simplePos x="0" y="0"/>
                      <wp:positionH relativeFrom="column">
                        <wp:posOffset>539115</wp:posOffset>
                      </wp:positionH>
                      <wp:positionV relativeFrom="paragraph">
                        <wp:posOffset>66040</wp:posOffset>
                      </wp:positionV>
                      <wp:extent cx="1574800" cy="330200"/>
                      <wp:effectExtent l="0" t="0" r="25400" b="1270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74800" cy="3302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9525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248E00E6" w14:textId="77777777" w:rsidR="00146F71" w:rsidRPr="009F0221" w:rsidRDefault="00146F71" w:rsidP="00F35260">
                                  <w:pPr>
                                    <w:spacing w:before="60" w:after="0"/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</w:pPr>
                                  <w:r w:rsidRPr="009F0221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F91D1E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42.45pt;margin-top:5.2pt;width:124pt;height:2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" fillcolor="white [3201]">
                      <v:textbox>
                        <w:txbxContent>
                          <w:p w14:paraId="248E00E6" w14:textId="77777777" w:rsidR="00146F71" w:rsidRPr="009F0221" w:rsidRDefault="00146F71" w:rsidP="00F35260">
                            <w:pPr>
                              <w:spacing w:before="60" w:after="0"/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 w:rsidRPr="009F0221">
                              <w:rPr>
                                <w:rFonts w:ascii="Times New Roman" w:hAnsi="Times New Roman"/>
                                <w:b/>
                                <w:bCs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F6CF1"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D5985B1" wp14:editId="3E6A89CE">
                      <wp:simplePos x="0" y="0"/>
                      <wp:positionH relativeFrom="column">
                        <wp:posOffset>641985</wp:posOffset>
                      </wp:positionH>
                      <wp:positionV relativeFrom="paragraph">
                        <wp:posOffset>8255</wp:posOffset>
                      </wp:positionV>
                      <wp:extent cx="1362075" cy="0"/>
                      <wp:effectExtent l="0" t="0" r="9525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620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      <w:pict>
                    <v:line w14:anchorId="648B90A8" id="Straight Connector 1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.55pt,.65pt" to="157.8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"/>
                  </w:pict>
                </mc:Fallback>
              </mc:AlternateContent>
            </w:r>
          </w:p>
        </w:tc>
        <w:tc>
          <w:tcPr>
            <w:tcW w:w="4531" w:type="dxa"/>
          </w:tcPr>
          <w:p w14:paraId="37CF2E50" w14:textId="77777777" w:rsidR="00F35260" w:rsidRPr="002F6CF1" w:rsidRDefault="00F35260" w:rsidP="00F35260">
            <w:pPr>
              <w:spacing w:after="0" w:line="240" w:lineRule="auto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2F6CF1">
              <w:rPr>
                <w:rFonts w:ascii="Times New Roman" w:eastAsia="Times New Roman" w:hAnsi="Times New Roman"/>
                <w:b/>
                <w:sz w:val="28"/>
                <w:szCs w:val="28"/>
              </w:rPr>
              <w:t xml:space="preserve">ĐỀ KIỂM TRA </w:t>
            </w:r>
            <w:r w:rsidR="004B34D1" w:rsidRPr="002F6CF1">
              <w:rPr>
                <w:rFonts w:ascii="Times New Roman" w:eastAsia="Times New Roman" w:hAnsi="Times New Roman"/>
                <w:b/>
                <w:sz w:val="28"/>
                <w:szCs w:val="28"/>
              </w:rPr>
              <w:t>CUỐI</w:t>
            </w:r>
            <w:r w:rsidRPr="002F6CF1">
              <w:rPr>
                <w:rFonts w:ascii="Times New Roman" w:eastAsia="Times New Roman" w:hAnsi="Times New Roman"/>
                <w:b/>
                <w:sz w:val="28"/>
                <w:szCs w:val="28"/>
              </w:rPr>
              <w:t xml:space="preserve"> KÌ I</w:t>
            </w:r>
          </w:p>
          <w:p w14:paraId="22308603" w14:textId="77777777" w:rsidR="00F35260" w:rsidRPr="002F6CF1" w:rsidRDefault="00F35260" w:rsidP="00F35260">
            <w:pPr>
              <w:spacing w:after="0" w:line="240" w:lineRule="auto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2F6CF1">
              <w:rPr>
                <w:rFonts w:ascii="Times New Roman" w:eastAsia="Times New Roman" w:hAnsi="Times New Roman"/>
                <w:b/>
                <w:sz w:val="28"/>
                <w:szCs w:val="28"/>
              </w:rPr>
              <w:t>NĂM HỌC 202</w:t>
            </w:r>
            <w:r w:rsidR="00AF5556" w:rsidRPr="002F6CF1">
              <w:rPr>
                <w:rFonts w:ascii="Times New Roman" w:eastAsia="Times New Roman" w:hAnsi="Times New Roman"/>
                <w:b/>
                <w:sz w:val="28"/>
                <w:szCs w:val="28"/>
              </w:rPr>
              <w:t>5</w:t>
            </w:r>
            <w:r w:rsidRPr="002F6CF1">
              <w:rPr>
                <w:rFonts w:ascii="Times New Roman" w:eastAsia="Times New Roman" w:hAnsi="Times New Roman"/>
                <w:b/>
                <w:sz w:val="28"/>
                <w:szCs w:val="28"/>
              </w:rPr>
              <w:t xml:space="preserve"> - 202</w:t>
            </w:r>
            <w:r w:rsidR="00AF5556" w:rsidRPr="002F6CF1">
              <w:rPr>
                <w:rFonts w:ascii="Times New Roman" w:eastAsia="Times New Roman" w:hAnsi="Times New Roman"/>
                <w:b/>
                <w:sz w:val="28"/>
                <w:szCs w:val="28"/>
              </w:rPr>
              <w:t>6</w:t>
            </w:r>
          </w:p>
          <w:p w14:paraId="3A91D77D" w14:textId="77777777" w:rsidR="00F35260" w:rsidRPr="002F6CF1" w:rsidRDefault="00F35260" w:rsidP="00F35260">
            <w:pPr>
              <w:spacing w:after="0" w:line="240" w:lineRule="auto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2F6CF1">
              <w:rPr>
                <w:rFonts w:ascii="Times New Roman" w:eastAsia="Times New Roman" w:hAnsi="Times New Roman"/>
                <w:b/>
                <w:sz w:val="28"/>
                <w:szCs w:val="28"/>
              </w:rPr>
              <w:t>MÔN TOÁN 8</w:t>
            </w:r>
          </w:p>
          <w:p w14:paraId="0804AB4F" w14:textId="77777777" w:rsidR="00F35260" w:rsidRPr="002F6CF1" w:rsidRDefault="00F35260" w:rsidP="00F35260">
            <w:pPr>
              <w:spacing w:after="0" w:line="240" w:lineRule="auto"/>
              <w:ind w:left="39"/>
              <w:contextualSpacing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2F6CF1">
              <w:rPr>
                <w:rFonts w:ascii="Times New Roman" w:eastAsia="Times New Roman" w:hAnsi="Times New Roman"/>
                <w:sz w:val="28"/>
                <w:szCs w:val="28"/>
              </w:rPr>
              <w:t>Thời gian: 90 phút</w:t>
            </w:r>
          </w:p>
          <w:p w14:paraId="362CA175" w14:textId="77777777" w:rsidR="00F35260" w:rsidRPr="002F6CF1" w:rsidRDefault="00192F59" w:rsidP="00192F5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F6CF1">
              <w:rPr>
                <w:rFonts w:ascii="Times New Roman" w:eastAsia="Times New Roman" w:hAnsi="Times New Roman"/>
                <w:sz w:val="28"/>
                <w:szCs w:val="28"/>
              </w:rPr>
              <w:t>Ngày kiểm tra: 2</w:t>
            </w:r>
            <w:r w:rsidR="00B11D70" w:rsidRPr="002F6CF1">
              <w:rPr>
                <w:rFonts w:ascii="Times New Roman" w:eastAsia="Times New Roman" w:hAnsi="Times New Roman"/>
                <w:sz w:val="28"/>
                <w:szCs w:val="28"/>
              </w:rPr>
              <w:t>6</w:t>
            </w:r>
            <w:r w:rsidRPr="002F6CF1">
              <w:rPr>
                <w:rFonts w:ascii="Times New Roman" w:eastAsia="Times New Roman" w:hAnsi="Times New Roman"/>
                <w:sz w:val="28"/>
                <w:szCs w:val="28"/>
              </w:rPr>
              <w:t>/12</w:t>
            </w:r>
            <w:r w:rsidR="00F35260" w:rsidRPr="002F6CF1">
              <w:rPr>
                <w:rFonts w:ascii="Times New Roman" w:eastAsia="Times New Roman" w:hAnsi="Times New Roman"/>
                <w:sz w:val="28"/>
                <w:szCs w:val="28"/>
              </w:rPr>
              <w:t>/202</w:t>
            </w:r>
            <w:r w:rsidR="00B11D70" w:rsidRPr="002F6CF1">
              <w:rPr>
                <w:rFonts w:ascii="Times New Roman" w:eastAsia="Times New Roman" w:hAnsi="Times New Roman"/>
                <w:sz w:val="28"/>
                <w:szCs w:val="28"/>
              </w:rPr>
              <w:t>5</w:t>
            </w:r>
          </w:p>
        </w:tc>
      </w:tr>
    </w:tbl>
    <w:p w14:paraId="1309FF78" w14:textId="77777777" w:rsidR="00342F53" w:rsidRPr="002F6CF1" w:rsidRDefault="00342F53" w:rsidP="00F35260">
      <w:pPr>
        <w:ind w:firstLine="720"/>
        <w:rPr>
          <w:rFonts w:ascii="Times New Roman" w:hAnsi="Times New Roman"/>
          <w:sz w:val="28"/>
          <w:szCs w:val="28"/>
        </w:rPr>
      </w:pPr>
      <w:r w:rsidRPr="002F6CF1">
        <w:rPr>
          <w:rFonts w:ascii="Times New Roman" w:hAnsi="Times New Roman"/>
          <w:sz w:val="28"/>
          <w:szCs w:val="28"/>
        </w:rPr>
        <w:t xml:space="preserve">   </w:t>
      </w:r>
      <w:r w:rsidR="00CE09E7" w:rsidRPr="002F6CF1">
        <w:rPr>
          <w:rFonts w:ascii="Times New Roman" w:hAnsi="Times New Roman"/>
          <w:sz w:val="28"/>
          <w:szCs w:val="28"/>
        </w:rPr>
        <w:t xml:space="preserve">   </w:t>
      </w:r>
      <w:r w:rsidRPr="002F6CF1">
        <w:rPr>
          <w:rFonts w:ascii="Times New Roman" w:hAnsi="Times New Roman"/>
          <w:sz w:val="28"/>
          <w:szCs w:val="28"/>
        </w:rPr>
        <w:t xml:space="preserve">                                                                 Tiết KHDH: 43-44</w:t>
      </w:r>
    </w:p>
    <w:p w14:paraId="019A6C99" w14:textId="77777777" w:rsidR="000B79A0" w:rsidRPr="002F6CF1" w:rsidRDefault="00F35260" w:rsidP="00F35260">
      <w:pPr>
        <w:ind w:firstLine="720"/>
        <w:rPr>
          <w:rFonts w:ascii="Times New Roman" w:hAnsi="Times New Roman"/>
          <w:bCs/>
          <w:i/>
          <w:sz w:val="28"/>
          <w:szCs w:val="28"/>
        </w:rPr>
      </w:pPr>
      <w:r w:rsidRPr="002F6CF1">
        <w:rPr>
          <w:rFonts w:ascii="Times New Roman" w:hAnsi="Times New Roman"/>
          <w:b/>
          <w:sz w:val="28"/>
          <w:szCs w:val="28"/>
        </w:rPr>
        <w:t xml:space="preserve">ĐỀ 01 </w:t>
      </w:r>
      <w:r w:rsidRPr="002F6CF1">
        <w:rPr>
          <w:rFonts w:ascii="Times New Roman" w:hAnsi="Times New Roman"/>
          <w:bCs/>
          <w:i/>
          <w:sz w:val="28"/>
          <w:szCs w:val="28"/>
        </w:rPr>
        <w:t>(Đề gồm 0</w:t>
      </w:r>
      <w:r w:rsidR="00CE09E7" w:rsidRPr="002F6CF1">
        <w:rPr>
          <w:rFonts w:ascii="Times New Roman" w:hAnsi="Times New Roman"/>
          <w:bCs/>
          <w:i/>
          <w:sz w:val="28"/>
          <w:szCs w:val="28"/>
        </w:rPr>
        <w:t>1</w:t>
      </w:r>
      <w:r w:rsidRPr="002F6CF1">
        <w:rPr>
          <w:rFonts w:ascii="Times New Roman" w:hAnsi="Times New Roman"/>
          <w:bCs/>
          <w:i/>
          <w:sz w:val="28"/>
          <w:szCs w:val="28"/>
        </w:rPr>
        <w:t xml:space="preserve"> trang)</w:t>
      </w:r>
    </w:p>
    <w:p w14:paraId="1C44E06F" w14:textId="77777777" w:rsidR="00B11D70" w:rsidRPr="002F6CF1" w:rsidRDefault="00BE3CB5" w:rsidP="00B11D70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2F6CF1">
        <w:rPr>
          <w:rFonts w:ascii="Times New Roman" w:hAnsi="Times New Roman"/>
          <w:b/>
          <w:sz w:val="28"/>
          <w:szCs w:val="28"/>
        </w:rPr>
        <w:t>Bài 1 (1</w:t>
      </w:r>
      <w:r w:rsidR="00B11D70" w:rsidRPr="002F6CF1">
        <w:rPr>
          <w:rFonts w:ascii="Times New Roman" w:hAnsi="Times New Roman"/>
          <w:b/>
          <w:sz w:val="28"/>
          <w:szCs w:val="28"/>
        </w:rPr>
        <w:t>,5</w:t>
      </w:r>
      <w:r w:rsidRPr="002F6CF1">
        <w:rPr>
          <w:rFonts w:ascii="Times New Roman" w:hAnsi="Times New Roman"/>
          <w:b/>
          <w:sz w:val="28"/>
          <w:szCs w:val="28"/>
        </w:rPr>
        <w:t xml:space="preserve"> điểm).</w:t>
      </w:r>
      <w:r w:rsidRPr="002F6CF1">
        <w:rPr>
          <w:rFonts w:ascii="Times New Roman" w:hAnsi="Times New Roman"/>
          <w:sz w:val="28"/>
          <w:szCs w:val="28"/>
        </w:rPr>
        <w:t xml:space="preserve"> </w:t>
      </w:r>
      <w:r w:rsidR="00B11D70" w:rsidRPr="002F6CF1">
        <w:rPr>
          <w:rFonts w:ascii="Times New Roman" w:hAnsi="Times New Roman"/>
          <w:sz w:val="28"/>
          <w:szCs w:val="28"/>
        </w:rPr>
        <w:t>Tìm x, biết:</w:t>
      </w:r>
    </w:p>
    <w:p w14:paraId="1962B44E" w14:textId="77777777" w:rsidR="00BE3CB5" w:rsidRPr="002F6CF1" w:rsidRDefault="00642F7E" w:rsidP="00F35260">
      <w:pPr>
        <w:spacing w:after="0" w:line="240" w:lineRule="auto"/>
        <w:contextualSpacing/>
        <w:rPr>
          <w:rFonts w:ascii="Times New Roman" w:eastAsiaTheme="minorEastAsia" w:hAnsi="Times New Roman"/>
          <w:sz w:val="28"/>
          <w:szCs w:val="28"/>
        </w:rPr>
      </w:pPr>
      <w:r w:rsidRPr="002F6CF1">
        <w:rPr>
          <w:rFonts w:ascii="Times New Roman" w:hAnsi="Times New Roman"/>
          <w:sz w:val="28"/>
          <w:szCs w:val="28"/>
        </w:rPr>
        <w:t>a</w:t>
      </w:r>
      <w:r w:rsidR="00BE3CB5" w:rsidRPr="002F6CF1">
        <w:rPr>
          <w:rFonts w:ascii="Times New Roman" w:hAnsi="Times New Roman"/>
          <w:sz w:val="28"/>
          <w:szCs w:val="28"/>
        </w:rPr>
        <w:t xml:space="preserve">) </w:t>
      </w:r>
      <w:r w:rsidRPr="002F6CF1">
        <w:rPr>
          <w:rFonts w:ascii="Times New Roman" w:hAnsi="Times New Roman"/>
          <w:position w:val="-6"/>
          <w:sz w:val="28"/>
          <w:szCs w:val="28"/>
        </w:rPr>
        <w:object w:dxaOrig="1560" w:dyaOrig="360" w14:anchorId="183567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6pt;height:18pt" o:ole="">
            <v:imagedata r:id="rId6" o:title=""/>
          </v:shape>
          <o:OLEObject Type="Embed" ProgID="Equation.DSMT4" ShapeID="_x0000_i1025" DrawAspect="Content" ObjectID="_1827600861" r:id="rId7"/>
        </w:object>
      </w:r>
      <w:r w:rsidRPr="002F6CF1">
        <w:rPr>
          <w:rFonts w:ascii="Times New Roman" w:hAnsi="Times New Roman"/>
          <w:sz w:val="28"/>
          <w:szCs w:val="28"/>
        </w:rPr>
        <w:t xml:space="preserve">        b) </w:t>
      </w:r>
      <w:r w:rsidRPr="002F6CF1">
        <w:rPr>
          <w:rFonts w:ascii="Times New Roman" w:hAnsi="Times New Roman"/>
          <w:position w:val="-12"/>
          <w:sz w:val="28"/>
          <w:szCs w:val="28"/>
        </w:rPr>
        <w:object w:dxaOrig="2439" w:dyaOrig="420" w14:anchorId="53D60D8A">
          <v:shape id="_x0000_i1026" type="#_x0000_t75" style="width:122.4pt;height:21pt" o:ole="">
            <v:imagedata r:id="rId8" o:title=""/>
          </v:shape>
          <o:OLEObject Type="Embed" ProgID="Equation.DSMT4" ShapeID="_x0000_i1026" DrawAspect="Content" ObjectID="_1827600862" r:id="rId9"/>
        </w:object>
      </w:r>
      <w:r w:rsidRPr="002F6CF1">
        <w:rPr>
          <w:rFonts w:ascii="Times New Roman" w:hAnsi="Times New Roman"/>
          <w:sz w:val="28"/>
          <w:szCs w:val="28"/>
        </w:rPr>
        <w:t xml:space="preserve">    c)</w:t>
      </w:r>
      <w:r w:rsidR="003F2C66" w:rsidRPr="002F6CF1">
        <w:rPr>
          <w:rFonts w:ascii="Times New Roman" w:hAnsi="Times New Roman"/>
          <w:sz w:val="28"/>
          <w:szCs w:val="28"/>
        </w:rPr>
        <w:t xml:space="preserve"> </w:t>
      </w:r>
      <w:r w:rsidR="003F2C66" w:rsidRPr="002F6CF1">
        <w:rPr>
          <w:rFonts w:ascii="Times New Roman" w:hAnsi="Times New Roman"/>
          <w:position w:val="-12"/>
          <w:sz w:val="28"/>
          <w:szCs w:val="28"/>
        </w:rPr>
        <w:object w:dxaOrig="2060" w:dyaOrig="420" w14:anchorId="55D256DA">
          <v:shape id="_x0000_i1027" type="#_x0000_t75" style="width:103.8pt;height:21pt" o:ole="">
            <v:imagedata r:id="rId10" o:title=""/>
          </v:shape>
          <o:OLEObject Type="Embed" ProgID="Equation.DSMT4" ShapeID="_x0000_i1027" DrawAspect="Content" ObjectID="_1827600863" r:id="rId11"/>
        </w:object>
      </w:r>
    </w:p>
    <w:p w14:paraId="7AABD93B" w14:textId="77777777" w:rsidR="00BE3CB5" w:rsidRPr="002F6CF1" w:rsidRDefault="00BE3CB5" w:rsidP="00BE3CB5">
      <w:pPr>
        <w:rPr>
          <w:rFonts w:ascii="Times New Roman" w:hAnsi="Times New Roman"/>
          <w:b/>
          <w:sz w:val="28"/>
          <w:szCs w:val="28"/>
        </w:rPr>
      </w:pPr>
      <w:r w:rsidRPr="002F6CF1">
        <w:rPr>
          <w:rFonts w:ascii="Times New Roman" w:hAnsi="Times New Roman"/>
          <w:b/>
          <w:sz w:val="28"/>
          <w:szCs w:val="28"/>
        </w:rPr>
        <w:t xml:space="preserve">Bài </w:t>
      </w:r>
      <w:r w:rsidR="004B7B89" w:rsidRPr="002F6CF1">
        <w:rPr>
          <w:rFonts w:ascii="Times New Roman" w:hAnsi="Times New Roman"/>
          <w:b/>
          <w:sz w:val="28"/>
          <w:szCs w:val="28"/>
        </w:rPr>
        <w:t>2</w:t>
      </w:r>
      <w:r w:rsidR="00F35260" w:rsidRPr="002F6CF1">
        <w:rPr>
          <w:rFonts w:ascii="Times New Roman" w:hAnsi="Times New Roman"/>
          <w:b/>
          <w:sz w:val="28"/>
          <w:szCs w:val="28"/>
        </w:rPr>
        <w:t xml:space="preserve"> (2</w:t>
      </w:r>
      <w:r w:rsidRPr="002F6CF1">
        <w:rPr>
          <w:rFonts w:ascii="Times New Roman" w:hAnsi="Times New Roman"/>
          <w:b/>
          <w:sz w:val="28"/>
          <w:szCs w:val="28"/>
        </w:rPr>
        <w:t>,5</w:t>
      </w:r>
      <w:r w:rsidR="00F35260" w:rsidRPr="002F6CF1">
        <w:rPr>
          <w:rFonts w:ascii="Times New Roman" w:hAnsi="Times New Roman"/>
          <w:b/>
          <w:sz w:val="28"/>
          <w:szCs w:val="28"/>
        </w:rPr>
        <w:t xml:space="preserve"> điểm). </w:t>
      </w:r>
    </w:p>
    <w:p w14:paraId="2DB99A2B" w14:textId="77777777" w:rsidR="00BE3CB5" w:rsidRPr="002F6CF1" w:rsidRDefault="00BE3CB5" w:rsidP="00BE3CB5">
      <w:pPr>
        <w:rPr>
          <w:rFonts w:ascii="Times New Roman" w:hAnsi="Times New Roman"/>
          <w:sz w:val="28"/>
          <w:szCs w:val="28"/>
        </w:rPr>
      </w:pPr>
      <w:r w:rsidRPr="002F6CF1">
        <w:rPr>
          <w:rFonts w:ascii="Times New Roman" w:hAnsi="Times New Roman"/>
          <w:sz w:val="28"/>
          <w:szCs w:val="28"/>
        </w:rPr>
        <w:t xml:space="preserve">Cho biểu thức </w:t>
      </w:r>
      <w:bookmarkStart w:id="0" w:name="_Hlk216098780"/>
      <w:r w:rsidR="00C36E2D" w:rsidRPr="002F6CF1">
        <w:rPr>
          <w:rFonts w:ascii="Times New Roman" w:hAnsi="Times New Roman"/>
          <w:position w:val="-28"/>
          <w:sz w:val="28"/>
          <w:szCs w:val="28"/>
        </w:rPr>
        <w:object w:dxaOrig="2180" w:dyaOrig="720" w14:anchorId="015ABC5F">
          <v:shape id="_x0000_i1028" type="#_x0000_t75" style="width:109.2pt;height:36pt" o:ole="">
            <v:imagedata r:id="rId12" o:title=""/>
          </v:shape>
          <o:OLEObject Type="Embed" ProgID="Equation.DSMT4" ShapeID="_x0000_i1028" DrawAspect="Content" ObjectID="_1827600864" r:id="rId13"/>
        </w:object>
      </w:r>
      <w:bookmarkEnd w:id="0"/>
      <w:r w:rsidR="00C36E2D" w:rsidRPr="002F6CF1">
        <w:rPr>
          <w:rFonts w:ascii="Times New Roman" w:hAnsi="Times New Roman"/>
          <w:sz w:val="28"/>
          <w:szCs w:val="28"/>
        </w:rPr>
        <w:t xml:space="preserve"> và </w:t>
      </w:r>
      <w:r w:rsidR="00462A60" w:rsidRPr="002F6CF1">
        <w:rPr>
          <w:rFonts w:ascii="Times New Roman" w:hAnsi="Times New Roman"/>
          <w:position w:val="-28"/>
          <w:sz w:val="28"/>
          <w:szCs w:val="28"/>
        </w:rPr>
        <w:object w:dxaOrig="1140" w:dyaOrig="720" w14:anchorId="10F92D74">
          <v:shape id="_x0000_i1029" type="#_x0000_t75" style="width:57pt;height:36pt" o:ole="">
            <v:imagedata r:id="rId14" o:title=""/>
          </v:shape>
          <o:OLEObject Type="Embed" ProgID="Equation.DSMT4" ShapeID="_x0000_i1029" DrawAspect="Content" ObjectID="_1827600865" r:id="rId15"/>
        </w:object>
      </w:r>
      <w:r w:rsidRPr="002F6CF1">
        <w:rPr>
          <w:rFonts w:ascii="Times New Roman" w:hAnsi="Times New Roman"/>
          <w:sz w:val="28"/>
          <w:szCs w:val="28"/>
        </w:rPr>
        <w:t xml:space="preserve"> (với </w:t>
      </w:r>
      <w:r w:rsidRPr="002F6CF1">
        <w:rPr>
          <w:rFonts w:ascii="Times New Roman" w:hAnsi="Times New Roman"/>
          <w:position w:val="-6"/>
          <w:sz w:val="28"/>
          <w:szCs w:val="28"/>
        </w:rPr>
        <w:object w:dxaOrig="800" w:dyaOrig="300" w14:anchorId="425183AC">
          <v:shape id="_x0000_i1030" type="#_x0000_t75" style="width:39.6pt;height:15.6pt" o:ole="">
            <v:imagedata r:id="rId16" o:title=""/>
          </v:shape>
          <o:OLEObject Type="Embed" ProgID="Equation.DSMT4" ShapeID="_x0000_i1030" DrawAspect="Content" ObjectID="_1827600866" r:id="rId17"/>
        </w:object>
      </w:r>
      <w:r w:rsidR="00C36E2D" w:rsidRPr="002F6CF1">
        <w:rPr>
          <w:rFonts w:ascii="Times New Roman" w:hAnsi="Times New Roman"/>
          <w:sz w:val="28"/>
          <w:szCs w:val="28"/>
        </w:rPr>
        <w:t xml:space="preserve">, </w:t>
      </w:r>
      <w:r w:rsidR="00C36E2D" w:rsidRPr="002F6CF1">
        <w:rPr>
          <w:rFonts w:ascii="Times New Roman" w:hAnsi="Times New Roman"/>
          <w:position w:val="-6"/>
          <w:sz w:val="28"/>
          <w:szCs w:val="28"/>
        </w:rPr>
        <w:object w:dxaOrig="620" w:dyaOrig="300" w14:anchorId="4C353C3B">
          <v:shape id="_x0000_i1031" type="#_x0000_t75" style="width:31.2pt;height:15.6pt" o:ole="">
            <v:imagedata r:id="rId18" o:title=""/>
          </v:shape>
          <o:OLEObject Type="Embed" ProgID="Equation.DSMT4" ShapeID="_x0000_i1031" DrawAspect="Content" ObjectID="_1827600867" r:id="rId19"/>
        </w:object>
      </w:r>
      <w:r w:rsidR="00C36E2D" w:rsidRPr="002F6CF1">
        <w:rPr>
          <w:rFonts w:ascii="Times New Roman" w:hAnsi="Times New Roman"/>
          <w:sz w:val="28"/>
          <w:szCs w:val="28"/>
        </w:rPr>
        <w:t xml:space="preserve"> </w:t>
      </w:r>
      <w:r w:rsidRPr="002F6CF1">
        <w:rPr>
          <w:rFonts w:ascii="Times New Roman" w:hAnsi="Times New Roman"/>
          <w:sz w:val="28"/>
          <w:szCs w:val="28"/>
        </w:rPr>
        <w:t>)</w:t>
      </w:r>
    </w:p>
    <w:p w14:paraId="445C2AE1" w14:textId="77777777" w:rsidR="00BE3CB5" w:rsidRPr="002F6CF1" w:rsidRDefault="00B059DD" w:rsidP="00BE3CB5">
      <w:pPr>
        <w:pStyle w:val="ListParagraph"/>
        <w:spacing w:after="160" w:line="259" w:lineRule="auto"/>
        <w:ind w:left="0"/>
        <w:rPr>
          <w:rFonts w:ascii="Times New Roman" w:hAnsi="Times New Roman"/>
          <w:sz w:val="28"/>
          <w:szCs w:val="28"/>
        </w:rPr>
      </w:pPr>
      <w:r w:rsidRPr="002F6CF1">
        <w:rPr>
          <w:rFonts w:ascii="Times New Roman" w:hAnsi="Times New Roman"/>
          <w:sz w:val="28"/>
          <w:szCs w:val="28"/>
        </w:rPr>
        <w:t xml:space="preserve">a) Tính giá trị của N khi </w:t>
      </w:r>
      <w:r w:rsidRPr="002F6CF1">
        <w:rPr>
          <w:rFonts w:ascii="Times New Roman" w:hAnsi="Times New Roman"/>
          <w:position w:val="-26"/>
          <w:sz w:val="28"/>
          <w:szCs w:val="28"/>
        </w:rPr>
        <w:object w:dxaOrig="680" w:dyaOrig="700" w14:anchorId="31548464">
          <v:shape id="_x0000_i1032" type="#_x0000_t75" style="width:33.6pt;height:36pt" o:ole="">
            <v:imagedata r:id="rId20" o:title=""/>
          </v:shape>
          <o:OLEObject Type="Embed" ProgID="Equation.DSMT4" ShapeID="_x0000_i1032" DrawAspect="Content" ObjectID="_1827600868" r:id="rId21"/>
        </w:object>
      </w:r>
      <w:r w:rsidR="000B6B04" w:rsidRPr="002F6CF1">
        <w:rPr>
          <w:rFonts w:ascii="Times New Roman" w:hAnsi="Times New Roman"/>
          <w:sz w:val="28"/>
          <w:szCs w:val="28"/>
        </w:rPr>
        <w:t xml:space="preserve">,    </w:t>
      </w:r>
      <w:r w:rsidRPr="002F6CF1">
        <w:rPr>
          <w:rFonts w:ascii="Times New Roman" w:hAnsi="Times New Roman"/>
          <w:sz w:val="28"/>
          <w:szCs w:val="28"/>
        </w:rPr>
        <w:t>b</w:t>
      </w:r>
      <w:r w:rsidR="00BE3CB5" w:rsidRPr="002F6CF1">
        <w:rPr>
          <w:rFonts w:ascii="Times New Roman" w:hAnsi="Times New Roman"/>
          <w:sz w:val="28"/>
          <w:szCs w:val="28"/>
        </w:rPr>
        <w:t>)</w:t>
      </w:r>
      <w:r w:rsidR="00415AED" w:rsidRPr="002F6CF1">
        <w:rPr>
          <w:rFonts w:ascii="Times New Roman" w:hAnsi="Times New Roman"/>
          <w:sz w:val="28"/>
          <w:szCs w:val="28"/>
        </w:rPr>
        <w:t xml:space="preserve"> Chứng minh rằng:</w:t>
      </w:r>
      <w:r w:rsidR="00BE3CB5" w:rsidRPr="002F6CF1">
        <w:rPr>
          <w:rFonts w:ascii="Times New Roman" w:hAnsi="Times New Roman"/>
          <w:sz w:val="28"/>
          <w:szCs w:val="28"/>
        </w:rPr>
        <w:t xml:space="preserve"> </w:t>
      </w:r>
      <w:r w:rsidR="00415AED" w:rsidRPr="002F6CF1">
        <w:rPr>
          <w:rFonts w:ascii="Times New Roman" w:hAnsi="Times New Roman"/>
          <w:position w:val="-28"/>
          <w:sz w:val="28"/>
          <w:szCs w:val="28"/>
        </w:rPr>
        <w:object w:dxaOrig="1180" w:dyaOrig="720" w14:anchorId="1267CBD2">
          <v:shape id="_x0000_i1033" type="#_x0000_t75" style="width:60pt;height:37.2pt" o:ole="">
            <v:imagedata r:id="rId22" o:title=""/>
          </v:shape>
          <o:OLEObject Type="Embed" ProgID="Equation.DSMT4" ShapeID="_x0000_i1033" DrawAspect="Content" ObjectID="_1827600869" r:id="rId23"/>
        </w:object>
      </w:r>
    </w:p>
    <w:p w14:paraId="1EE5C99D" w14:textId="77777777" w:rsidR="00BE3CB5" w:rsidRPr="002F6CF1" w:rsidRDefault="00BE3CB5" w:rsidP="00BE3CB5">
      <w:pPr>
        <w:pStyle w:val="ListParagraph"/>
        <w:spacing w:after="160" w:line="259" w:lineRule="auto"/>
        <w:ind w:left="0"/>
        <w:rPr>
          <w:rFonts w:ascii="Times New Roman" w:hAnsi="Times New Roman"/>
          <w:sz w:val="28"/>
          <w:szCs w:val="28"/>
        </w:rPr>
      </w:pPr>
      <w:r w:rsidRPr="002F6CF1">
        <w:rPr>
          <w:rFonts w:ascii="Times New Roman" w:hAnsi="Times New Roman"/>
          <w:sz w:val="28"/>
          <w:szCs w:val="28"/>
        </w:rPr>
        <w:t xml:space="preserve">c) Tìm x để </w:t>
      </w:r>
      <w:bookmarkStart w:id="1" w:name="_Hlk216099127"/>
      <w:r w:rsidR="00B059DD" w:rsidRPr="002F6CF1">
        <w:rPr>
          <w:rFonts w:ascii="Times New Roman" w:hAnsi="Times New Roman"/>
          <w:position w:val="-28"/>
          <w:sz w:val="28"/>
          <w:szCs w:val="28"/>
        </w:rPr>
        <w:object w:dxaOrig="859" w:dyaOrig="720" w14:anchorId="3302E273">
          <v:shape id="_x0000_i1034" type="#_x0000_t75" style="width:43.8pt;height:37.2pt" o:ole="">
            <v:imagedata r:id="rId24" o:title=""/>
          </v:shape>
          <o:OLEObject Type="Embed" ProgID="Equation.DSMT4" ShapeID="_x0000_i1034" DrawAspect="Content" ObjectID="_1827600870" r:id="rId25"/>
        </w:object>
      </w:r>
      <w:bookmarkEnd w:id="1"/>
      <w:r w:rsidRPr="002F6CF1">
        <w:rPr>
          <w:rFonts w:ascii="Times New Roman" w:hAnsi="Times New Roman"/>
          <w:sz w:val="28"/>
          <w:szCs w:val="28"/>
        </w:rPr>
        <w:t xml:space="preserve">. </w:t>
      </w:r>
      <w:r w:rsidR="00415AED" w:rsidRPr="002F6CF1">
        <w:rPr>
          <w:rFonts w:ascii="Times New Roman" w:hAnsi="Times New Roman"/>
          <w:sz w:val="28"/>
          <w:szCs w:val="28"/>
        </w:rPr>
        <w:t xml:space="preserve">Với </w:t>
      </w:r>
      <w:r w:rsidR="000D2D54" w:rsidRPr="002F6CF1">
        <w:rPr>
          <w:rFonts w:ascii="Times New Roman" w:hAnsi="Times New Roman"/>
          <w:position w:val="-6"/>
          <w:sz w:val="28"/>
          <w:szCs w:val="28"/>
        </w:rPr>
        <w:object w:dxaOrig="1180" w:dyaOrig="300" w14:anchorId="10B6213C">
          <v:shape id="_x0000_i1035" type="#_x0000_t75" style="width:60pt;height:15.6pt" o:ole="">
            <v:imagedata r:id="rId26" o:title=""/>
          </v:shape>
          <o:OLEObject Type="Embed" ProgID="Equation.DSMT4" ShapeID="_x0000_i1035" DrawAspect="Content" ObjectID="_1827600871" r:id="rId27"/>
        </w:object>
      </w:r>
    </w:p>
    <w:p w14:paraId="707457A3" w14:textId="77777777" w:rsidR="004360B9" w:rsidRPr="002F6CF1" w:rsidRDefault="004360B9" w:rsidP="004360B9">
      <w:pPr>
        <w:spacing w:after="0" w:line="240" w:lineRule="auto"/>
        <w:contextualSpacing/>
        <w:rPr>
          <w:rFonts w:ascii="Times New Roman" w:hAnsi="Times New Roman"/>
          <w:b/>
          <w:sz w:val="28"/>
          <w:szCs w:val="28"/>
        </w:rPr>
      </w:pPr>
      <w:r w:rsidRPr="002F6CF1">
        <w:rPr>
          <w:rFonts w:ascii="Times New Roman" w:hAnsi="Times New Roman"/>
          <w:b/>
          <w:sz w:val="28"/>
          <w:szCs w:val="28"/>
        </w:rPr>
        <w:t>Bài 3 (2 điểm).</w:t>
      </w:r>
    </w:p>
    <w:p w14:paraId="3A52EC9F" w14:textId="77777777" w:rsidR="004360B9" w:rsidRPr="002F6CF1" w:rsidRDefault="004360B9" w:rsidP="004360B9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2F6CF1">
        <w:rPr>
          <w:rFonts w:ascii="Times New Roman" w:hAnsi="Times New Roman"/>
          <w:sz w:val="28"/>
          <w:szCs w:val="28"/>
        </w:rPr>
        <w:t>1)</w:t>
      </w:r>
      <w:r w:rsidRPr="002F6CF1">
        <w:rPr>
          <w:rFonts w:ascii="Times New Roman" w:hAnsi="Times New Roman"/>
          <w:b/>
          <w:sz w:val="28"/>
          <w:szCs w:val="28"/>
        </w:rPr>
        <w:t xml:space="preserve"> </w:t>
      </w:r>
      <w:r w:rsidRPr="002F6CF1">
        <w:rPr>
          <w:rFonts w:ascii="Times New Roman" w:hAnsi="Times New Roman"/>
          <w:sz w:val="28"/>
          <w:szCs w:val="28"/>
        </w:rPr>
        <w:t xml:space="preserve">Cho hàm số bậc nhất </w:t>
      </w:r>
      <w:r w:rsidRPr="002F6CF1">
        <w:rPr>
          <w:rFonts w:ascii="Times New Roman" w:hAnsi="Times New Roman"/>
          <w:position w:val="-12"/>
          <w:sz w:val="28"/>
          <w:szCs w:val="28"/>
        </w:rPr>
        <w:object w:dxaOrig="1939" w:dyaOrig="360" w14:anchorId="3625AAE7">
          <v:shape id="_x0000_i1036" type="#_x0000_t75" style="width:98.4pt;height:18.6pt" o:ole="">
            <v:imagedata r:id="rId28" o:title=""/>
          </v:shape>
          <o:OLEObject Type="Embed" ProgID="Equation.DSMT4" ShapeID="_x0000_i1036" DrawAspect="Content" ObjectID="_1827600872" r:id="rId29"/>
        </w:object>
      </w:r>
    </w:p>
    <w:p w14:paraId="1A4C5287" w14:textId="77777777" w:rsidR="00456341" w:rsidRPr="002F6CF1" w:rsidRDefault="004360B9" w:rsidP="00BE3CB5">
      <w:pPr>
        <w:pStyle w:val="ListParagraph"/>
        <w:spacing w:after="160" w:line="259" w:lineRule="auto"/>
        <w:ind w:left="0"/>
        <w:rPr>
          <w:rFonts w:ascii="Times New Roman" w:hAnsi="Times New Roman"/>
          <w:sz w:val="28"/>
          <w:szCs w:val="28"/>
        </w:rPr>
      </w:pPr>
      <w:r w:rsidRPr="002F6CF1">
        <w:rPr>
          <w:rFonts w:ascii="Times New Roman" w:hAnsi="Times New Roman"/>
          <w:sz w:val="28"/>
          <w:szCs w:val="28"/>
        </w:rPr>
        <w:t xml:space="preserve">   a) </w:t>
      </w:r>
      <w:r w:rsidR="00456341" w:rsidRPr="002F6CF1">
        <w:rPr>
          <w:rFonts w:ascii="Times New Roman" w:hAnsi="Times New Roman"/>
          <w:sz w:val="28"/>
          <w:szCs w:val="28"/>
        </w:rPr>
        <w:t xml:space="preserve">Tính </w:t>
      </w:r>
      <w:r w:rsidR="009E76D4" w:rsidRPr="002F6CF1">
        <w:rPr>
          <w:rFonts w:ascii="Times New Roman" w:hAnsi="Times New Roman"/>
          <w:position w:val="-12"/>
          <w:sz w:val="28"/>
          <w:szCs w:val="28"/>
        </w:rPr>
        <w:object w:dxaOrig="680" w:dyaOrig="360" w14:anchorId="5E1A2AEB">
          <v:shape id="_x0000_i1037" type="#_x0000_t75" style="width:34.2pt;height:18.6pt" o:ole="">
            <v:imagedata r:id="rId30" o:title=""/>
          </v:shape>
          <o:OLEObject Type="Embed" ProgID="Equation.DSMT4" ShapeID="_x0000_i1037" DrawAspect="Content" ObjectID="_1827600873" r:id="rId31"/>
        </w:object>
      </w:r>
      <w:r w:rsidR="000B6B04" w:rsidRPr="002F6CF1">
        <w:rPr>
          <w:rFonts w:ascii="Times New Roman" w:hAnsi="Times New Roman"/>
          <w:sz w:val="28"/>
          <w:szCs w:val="28"/>
        </w:rPr>
        <w:t xml:space="preserve">              </w:t>
      </w:r>
      <w:r w:rsidR="00456341" w:rsidRPr="002F6CF1">
        <w:rPr>
          <w:rFonts w:ascii="Times New Roman" w:hAnsi="Times New Roman"/>
          <w:sz w:val="28"/>
          <w:szCs w:val="28"/>
        </w:rPr>
        <w:t xml:space="preserve">   b) Tìm x biết </w:t>
      </w:r>
      <w:r w:rsidR="00456341" w:rsidRPr="002F6CF1">
        <w:rPr>
          <w:rFonts w:ascii="Times New Roman" w:hAnsi="Times New Roman"/>
          <w:position w:val="-12"/>
          <w:sz w:val="28"/>
          <w:szCs w:val="28"/>
        </w:rPr>
        <w:object w:dxaOrig="1100" w:dyaOrig="360" w14:anchorId="2CED72C2">
          <v:shape id="_x0000_i1038" type="#_x0000_t75" style="width:55.8pt;height:18.6pt" o:ole="">
            <v:imagedata r:id="rId32" o:title=""/>
          </v:shape>
          <o:OLEObject Type="Embed" ProgID="Equation.DSMT4" ShapeID="_x0000_i1038" DrawAspect="Content" ObjectID="_1827600874" r:id="rId33"/>
        </w:object>
      </w:r>
    </w:p>
    <w:p w14:paraId="7D06B272" w14:textId="558FF707" w:rsidR="009376A7" w:rsidRPr="002F6CF1" w:rsidRDefault="009376A7" w:rsidP="00BE3CB5">
      <w:pPr>
        <w:pStyle w:val="ListParagraph"/>
        <w:spacing w:after="160" w:line="259" w:lineRule="auto"/>
        <w:ind w:left="0"/>
        <w:rPr>
          <w:rFonts w:ascii="Times New Roman" w:hAnsi="Times New Roman"/>
          <w:sz w:val="28"/>
          <w:szCs w:val="28"/>
        </w:rPr>
      </w:pPr>
      <w:r w:rsidRPr="002F6CF1">
        <w:rPr>
          <w:rFonts w:ascii="Times New Roman" w:hAnsi="Times New Roman"/>
          <w:sz w:val="28"/>
          <w:szCs w:val="28"/>
        </w:rPr>
        <w:t>2) Một tổ sản xuất phải may 650 chiếc khẩu trang trong thời gian quy định. Do tăng năng suấ</w:t>
      </w:r>
      <w:r w:rsidR="004B1F24">
        <w:rPr>
          <w:rFonts w:ascii="Times New Roman" w:hAnsi="Times New Roman"/>
          <w:sz w:val="28"/>
          <w:szCs w:val="28"/>
        </w:rPr>
        <w:t>t,</w:t>
      </w:r>
      <w:r w:rsidRPr="002F6CF1">
        <w:rPr>
          <w:rFonts w:ascii="Times New Roman" w:hAnsi="Times New Roman"/>
          <w:sz w:val="28"/>
          <w:szCs w:val="28"/>
        </w:rPr>
        <w:t xml:space="preserve"> thực tế mỗi giờ tổ may nhiều hơn 8 chiếc so với kế hoạch. Gọi x là số khẩu trang tổ may mỗi giờ </w:t>
      </w:r>
      <w:r w:rsidR="004C4E0B" w:rsidRPr="002F6CF1">
        <w:rPr>
          <w:rFonts w:ascii="Times New Roman" w:hAnsi="Times New Roman"/>
          <w:sz w:val="28"/>
          <w:szCs w:val="28"/>
        </w:rPr>
        <w:t xml:space="preserve">theo kế hoạch </w:t>
      </w:r>
      <w:r w:rsidR="004C4E0B" w:rsidRPr="002F6CF1">
        <w:rPr>
          <w:rFonts w:ascii="Times New Roman" w:hAnsi="Times New Roman"/>
          <w:position w:val="-18"/>
          <w:sz w:val="28"/>
          <w:szCs w:val="28"/>
        </w:rPr>
        <w:object w:dxaOrig="1960" w:dyaOrig="499" w14:anchorId="2C5839D8">
          <v:shape id="_x0000_i1039" type="#_x0000_t75" style="width:99pt;height:25.8pt" o:ole="">
            <v:imagedata r:id="rId34" o:title=""/>
          </v:shape>
          <o:OLEObject Type="Embed" ProgID="Equation.DSMT4" ShapeID="_x0000_i1039" DrawAspect="Content" ObjectID="_1827600875" r:id="rId35"/>
        </w:object>
      </w:r>
      <w:r w:rsidR="004C4E0B" w:rsidRPr="002F6CF1">
        <w:rPr>
          <w:rFonts w:ascii="Times New Roman" w:hAnsi="Times New Roman"/>
          <w:sz w:val="28"/>
          <w:szCs w:val="28"/>
        </w:rPr>
        <w:t>. Viết phân thức biểu thị theo x</w:t>
      </w:r>
    </w:p>
    <w:p w14:paraId="04F8C278" w14:textId="77777777" w:rsidR="004C4E0B" w:rsidRPr="002F6CF1" w:rsidRDefault="004C4E0B" w:rsidP="00BE3CB5">
      <w:pPr>
        <w:pStyle w:val="ListParagraph"/>
        <w:spacing w:after="160" w:line="259" w:lineRule="auto"/>
        <w:ind w:left="0"/>
        <w:rPr>
          <w:rFonts w:ascii="Times New Roman" w:hAnsi="Times New Roman"/>
          <w:sz w:val="28"/>
          <w:szCs w:val="28"/>
        </w:rPr>
      </w:pPr>
      <w:r w:rsidRPr="002F6CF1">
        <w:rPr>
          <w:rFonts w:ascii="Times New Roman" w:hAnsi="Times New Roman"/>
          <w:sz w:val="28"/>
          <w:szCs w:val="28"/>
        </w:rPr>
        <w:t xml:space="preserve">    a) Thời gian tổ phải làm xong việc theo kế hoạch</w:t>
      </w:r>
    </w:p>
    <w:p w14:paraId="56491D3B" w14:textId="77777777" w:rsidR="004C4E0B" w:rsidRPr="002F6CF1" w:rsidRDefault="004C4E0B" w:rsidP="00BE3CB5">
      <w:pPr>
        <w:pStyle w:val="ListParagraph"/>
        <w:spacing w:after="160" w:line="259" w:lineRule="auto"/>
        <w:ind w:left="0"/>
        <w:rPr>
          <w:rFonts w:ascii="Times New Roman" w:hAnsi="Times New Roman"/>
          <w:sz w:val="28"/>
          <w:szCs w:val="28"/>
        </w:rPr>
      </w:pPr>
      <w:r w:rsidRPr="002F6CF1">
        <w:rPr>
          <w:rFonts w:ascii="Times New Roman" w:hAnsi="Times New Roman"/>
          <w:sz w:val="28"/>
          <w:szCs w:val="28"/>
        </w:rPr>
        <w:t xml:space="preserve">    b) </w:t>
      </w:r>
      <w:r w:rsidR="004E65CA" w:rsidRPr="002F6CF1">
        <w:rPr>
          <w:rFonts w:ascii="Times New Roman" w:hAnsi="Times New Roman"/>
          <w:sz w:val="28"/>
          <w:szCs w:val="28"/>
        </w:rPr>
        <w:t>Thời gian thực tế tổ đã làm xong việc</w:t>
      </w:r>
    </w:p>
    <w:p w14:paraId="4DF33DA5" w14:textId="77777777" w:rsidR="00F35260" w:rsidRPr="002F6CF1" w:rsidRDefault="00F35260" w:rsidP="00BE3CB5">
      <w:pPr>
        <w:spacing w:after="0" w:line="240" w:lineRule="auto"/>
        <w:contextualSpacing/>
        <w:rPr>
          <w:rFonts w:ascii="Times New Roman" w:hAnsi="Times New Roman"/>
          <w:b/>
          <w:sz w:val="28"/>
          <w:szCs w:val="28"/>
        </w:rPr>
      </w:pPr>
      <w:r w:rsidRPr="002F6CF1">
        <w:rPr>
          <w:rFonts w:ascii="Times New Roman" w:hAnsi="Times New Roman"/>
          <w:b/>
          <w:sz w:val="28"/>
          <w:szCs w:val="28"/>
        </w:rPr>
        <w:t xml:space="preserve">Bài </w:t>
      </w:r>
      <w:r w:rsidR="004B7B89" w:rsidRPr="002F6CF1">
        <w:rPr>
          <w:rFonts w:ascii="Times New Roman" w:hAnsi="Times New Roman"/>
          <w:b/>
          <w:sz w:val="28"/>
          <w:szCs w:val="28"/>
        </w:rPr>
        <w:t>4</w:t>
      </w:r>
      <w:r w:rsidRPr="002F6CF1">
        <w:rPr>
          <w:rFonts w:ascii="Times New Roman" w:hAnsi="Times New Roman"/>
          <w:b/>
          <w:sz w:val="28"/>
          <w:szCs w:val="28"/>
        </w:rPr>
        <w:t xml:space="preserve"> (3</w:t>
      </w:r>
      <w:r w:rsidR="00355A2A" w:rsidRPr="002F6CF1">
        <w:rPr>
          <w:rFonts w:ascii="Times New Roman" w:hAnsi="Times New Roman"/>
          <w:b/>
          <w:sz w:val="28"/>
          <w:szCs w:val="28"/>
        </w:rPr>
        <w:t>,5</w:t>
      </w:r>
      <w:r w:rsidRPr="002F6CF1">
        <w:rPr>
          <w:rFonts w:ascii="Times New Roman" w:hAnsi="Times New Roman"/>
          <w:b/>
          <w:sz w:val="28"/>
          <w:szCs w:val="28"/>
        </w:rPr>
        <w:t xml:space="preserve"> điểm).</w:t>
      </w:r>
    </w:p>
    <w:p w14:paraId="0790BB49" w14:textId="77777777" w:rsidR="00C72715" w:rsidRPr="002F6CF1" w:rsidRDefault="00C72715" w:rsidP="000D2D54">
      <w:pPr>
        <w:pStyle w:val="NoSpacing"/>
        <w:rPr>
          <w:rFonts w:ascii="Times New Roman" w:hAnsi="Times New Roman"/>
          <w:sz w:val="28"/>
          <w:szCs w:val="28"/>
        </w:rPr>
      </w:pPr>
      <w:r w:rsidRPr="002F6CF1">
        <w:rPr>
          <w:rFonts w:ascii="Times New Roman" w:hAnsi="Times New Roman"/>
          <w:sz w:val="28"/>
          <w:szCs w:val="28"/>
        </w:rPr>
        <w:t>1) Chóp Inox đặt trên đỉnh núi Fansipan (</w:t>
      </w:r>
      <w:r w:rsidR="009074AB" w:rsidRPr="002F6CF1">
        <w:rPr>
          <w:rFonts w:ascii="Times New Roman" w:hAnsi="Times New Roman"/>
          <w:sz w:val="28"/>
          <w:szCs w:val="28"/>
        </w:rPr>
        <w:t>Việt Nam</w:t>
      </w:r>
      <w:r w:rsidRPr="002F6CF1">
        <w:rPr>
          <w:rFonts w:ascii="Times New Roman" w:hAnsi="Times New Roman"/>
          <w:sz w:val="28"/>
          <w:szCs w:val="28"/>
        </w:rPr>
        <w:t>)</w:t>
      </w:r>
      <w:r w:rsidR="009074AB" w:rsidRPr="002F6CF1">
        <w:rPr>
          <w:rFonts w:ascii="Times New Roman" w:hAnsi="Times New Roman"/>
          <w:sz w:val="28"/>
          <w:szCs w:val="28"/>
        </w:rPr>
        <w:t xml:space="preserve"> có dạng chóp tam giác đều với diện tích đáy khoảng 1560 cm</w:t>
      </w:r>
      <w:r w:rsidR="009074AB" w:rsidRPr="002F6CF1">
        <w:rPr>
          <w:rFonts w:ascii="Times New Roman" w:hAnsi="Times New Roman"/>
          <w:sz w:val="28"/>
          <w:szCs w:val="28"/>
          <w:vertAlign w:val="superscript"/>
        </w:rPr>
        <w:t>2</w:t>
      </w:r>
      <w:r w:rsidR="009074AB" w:rsidRPr="002F6CF1">
        <w:rPr>
          <w:rFonts w:ascii="Times New Roman" w:hAnsi="Times New Roman"/>
          <w:sz w:val="28"/>
          <w:szCs w:val="28"/>
        </w:rPr>
        <w:t xml:space="preserve"> và cao 90 cm. Tính thể tích của khối chóp Inox đó.</w:t>
      </w:r>
    </w:p>
    <w:p w14:paraId="566D98EA" w14:textId="77777777" w:rsidR="00F56032" w:rsidRPr="002F6CF1" w:rsidRDefault="00C72715" w:rsidP="000D2D54">
      <w:pPr>
        <w:pStyle w:val="NoSpacing"/>
        <w:rPr>
          <w:rFonts w:ascii="Times New Roman" w:hAnsi="Times New Roman"/>
          <w:sz w:val="28"/>
          <w:szCs w:val="28"/>
        </w:rPr>
      </w:pPr>
      <w:r w:rsidRPr="002F6CF1">
        <w:rPr>
          <w:rFonts w:ascii="Times New Roman" w:hAnsi="Times New Roman"/>
          <w:bCs/>
          <w:sz w:val="28"/>
          <w:szCs w:val="28"/>
        </w:rPr>
        <w:t xml:space="preserve">2) </w:t>
      </w:r>
      <w:r w:rsidR="00F56032" w:rsidRPr="002F6CF1">
        <w:rPr>
          <w:rFonts w:ascii="Times New Roman" w:hAnsi="Times New Roman"/>
          <w:bCs/>
          <w:sz w:val="28"/>
          <w:szCs w:val="28"/>
        </w:rPr>
        <w:t xml:space="preserve">Cho tam giác </w:t>
      </w:r>
      <w:r w:rsidR="001822CD" w:rsidRPr="002F6CF1">
        <w:rPr>
          <w:rFonts w:ascii="Times New Roman" w:hAnsi="Times New Roman"/>
          <w:position w:val="-6"/>
          <w:sz w:val="28"/>
          <w:szCs w:val="28"/>
        </w:rPr>
        <w:object w:dxaOrig="639" w:dyaOrig="300" w14:anchorId="4FAFE43E">
          <v:shape id="_x0000_i1040" type="#_x0000_t75" style="width:32.4pt;height:15.6pt" o:ole="">
            <v:imagedata r:id="rId36" o:title=""/>
          </v:shape>
          <o:OLEObject Type="Embed" ProgID="Equation.DSMT4" ShapeID="_x0000_i1040" DrawAspect="Content" ObjectID="_1827600876" r:id="rId37"/>
        </w:object>
      </w:r>
      <w:r w:rsidR="00F56032" w:rsidRPr="002F6CF1">
        <w:rPr>
          <w:rFonts w:ascii="Times New Roman" w:hAnsi="Times New Roman"/>
          <w:sz w:val="28"/>
          <w:szCs w:val="28"/>
        </w:rPr>
        <w:t xml:space="preserve"> vuông tại </w:t>
      </w:r>
      <w:r w:rsidR="00276B52" w:rsidRPr="002F6CF1">
        <w:rPr>
          <w:rFonts w:ascii="Times New Roman" w:hAnsi="Times New Roman"/>
          <w:position w:val="-14"/>
          <w:sz w:val="28"/>
          <w:szCs w:val="28"/>
        </w:rPr>
        <w:object w:dxaOrig="1500" w:dyaOrig="420" w14:anchorId="29D3F105">
          <v:shape id="_x0000_i1041" type="#_x0000_t75" style="width:78pt;height:21.6pt" o:ole="">
            <v:imagedata r:id="rId38" o:title=""/>
          </v:shape>
          <o:OLEObject Type="Embed" ProgID="Equation.DSMT4" ShapeID="_x0000_i1041" DrawAspect="Content" ObjectID="_1827600877" r:id="rId39"/>
        </w:object>
      </w:r>
      <w:r w:rsidR="00F56032" w:rsidRPr="002F6CF1">
        <w:rPr>
          <w:rFonts w:ascii="Times New Roman" w:hAnsi="Times New Roman"/>
          <w:sz w:val="28"/>
          <w:szCs w:val="28"/>
        </w:rPr>
        <w:t>,</w:t>
      </w:r>
      <w:r w:rsidR="00276B52" w:rsidRPr="002F6CF1">
        <w:rPr>
          <w:rFonts w:ascii="Times New Roman" w:hAnsi="Times New Roman"/>
          <w:position w:val="-4"/>
          <w:sz w:val="28"/>
          <w:szCs w:val="28"/>
        </w:rPr>
        <w:object w:dxaOrig="360" w:dyaOrig="279" w14:anchorId="42D22622">
          <v:shape id="_x0000_i1042" type="#_x0000_t75" style="width:19.2pt;height:14.4pt" o:ole="">
            <v:imagedata r:id="rId40" o:title=""/>
          </v:shape>
          <o:OLEObject Type="Embed" ProgID="Equation.DSMT4" ShapeID="_x0000_i1042" DrawAspect="Content" ObjectID="_1827600878" r:id="rId41"/>
        </w:object>
      </w:r>
      <w:r w:rsidR="00F56032" w:rsidRPr="002F6CF1">
        <w:rPr>
          <w:rFonts w:ascii="Times New Roman" w:hAnsi="Times New Roman"/>
          <w:sz w:val="28"/>
          <w:szCs w:val="28"/>
        </w:rPr>
        <w:t xml:space="preserve"> </w:t>
      </w:r>
      <w:r w:rsidR="00276B52" w:rsidRPr="002F6CF1">
        <w:rPr>
          <w:rFonts w:ascii="Times New Roman" w:hAnsi="Times New Roman"/>
          <w:sz w:val="28"/>
          <w:szCs w:val="28"/>
        </w:rPr>
        <w:t>là</w:t>
      </w:r>
      <w:r w:rsidR="00F56032" w:rsidRPr="002F6CF1">
        <w:rPr>
          <w:rFonts w:ascii="Times New Roman" w:hAnsi="Times New Roman"/>
          <w:sz w:val="28"/>
          <w:szCs w:val="28"/>
        </w:rPr>
        <w:t xml:space="preserve"> trung </w:t>
      </w:r>
      <w:r w:rsidR="00276B52" w:rsidRPr="002F6CF1">
        <w:rPr>
          <w:rFonts w:ascii="Times New Roman" w:hAnsi="Times New Roman"/>
          <w:sz w:val="28"/>
          <w:szCs w:val="28"/>
        </w:rPr>
        <w:t>điểm</w:t>
      </w:r>
      <w:r w:rsidR="00F56032" w:rsidRPr="002F6CF1">
        <w:rPr>
          <w:rFonts w:ascii="Times New Roman" w:hAnsi="Times New Roman"/>
          <w:sz w:val="28"/>
          <w:szCs w:val="28"/>
        </w:rPr>
        <w:t xml:space="preserve"> </w:t>
      </w:r>
      <w:r w:rsidR="00276B52" w:rsidRPr="002F6CF1">
        <w:rPr>
          <w:rFonts w:ascii="Times New Roman" w:hAnsi="Times New Roman"/>
          <w:position w:val="-6"/>
          <w:sz w:val="28"/>
          <w:szCs w:val="28"/>
        </w:rPr>
        <w:object w:dxaOrig="480" w:dyaOrig="300" w14:anchorId="130DAD9D">
          <v:shape id="_x0000_i1043" type="#_x0000_t75" style="width:25.8pt;height:15.6pt" o:ole="">
            <v:imagedata r:id="rId42" o:title=""/>
          </v:shape>
          <o:OLEObject Type="Embed" ProgID="Equation.DSMT4" ShapeID="_x0000_i1043" DrawAspect="Content" ObjectID="_1827600879" r:id="rId43"/>
        </w:object>
      </w:r>
      <w:r w:rsidR="00A8190F" w:rsidRPr="002F6CF1">
        <w:rPr>
          <w:rFonts w:ascii="Times New Roman" w:hAnsi="Times New Roman"/>
          <w:sz w:val="28"/>
          <w:szCs w:val="28"/>
        </w:rPr>
        <w:t>. Từ</w:t>
      </w:r>
      <w:r w:rsidR="00F56032" w:rsidRPr="002F6CF1">
        <w:rPr>
          <w:rFonts w:ascii="Times New Roman" w:hAnsi="Times New Roman"/>
          <w:sz w:val="28"/>
          <w:szCs w:val="28"/>
        </w:rPr>
        <w:t xml:space="preserve"> </w:t>
      </w:r>
      <w:bookmarkStart w:id="2" w:name="_Hlk216100395"/>
      <w:r w:rsidR="00276B52" w:rsidRPr="002F6CF1">
        <w:rPr>
          <w:rFonts w:ascii="Times New Roman" w:hAnsi="Times New Roman"/>
          <w:position w:val="-4"/>
          <w:sz w:val="28"/>
          <w:szCs w:val="28"/>
        </w:rPr>
        <w:object w:dxaOrig="360" w:dyaOrig="279" w14:anchorId="0ECA098C">
          <v:shape id="_x0000_i1044" type="#_x0000_t75" style="width:18.6pt;height:14.4pt" o:ole="">
            <v:imagedata r:id="rId44" o:title=""/>
          </v:shape>
          <o:OLEObject Type="Embed" ProgID="Equation.DSMT4" ShapeID="_x0000_i1044" DrawAspect="Content" ObjectID="_1827600880" r:id="rId45"/>
        </w:object>
      </w:r>
      <w:bookmarkEnd w:id="2"/>
      <w:r w:rsidR="00F56032" w:rsidRPr="002F6CF1">
        <w:rPr>
          <w:rFonts w:ascii="Times New Roman" w:hAnsi="Times New Roman"/>
          <w:sz w:val="28"/>
          <w:szCs w:val="28"/>
        </w:rPr>
        <w:t xml:space="preserve"> </w:t>
      </w:r>
      <w:r w:rsidR="00276B52" w:rsidRPr="002F6CF1">
        <w:rPr>
          <w:rFonts w:ascii="Times New Roman" w:hAnsi="Times New Roman"/>
          <w:sz w:val="28"/>
          <w:szCs w:val="28"/>
        </w:rPr>
        <w:t xml:space="preserve">kẻ </w:t>
      </w:r>
      <w:r w:rsidR="00B81D0B" w:rsidRPr="002F6CF1">
        <w:rPr>
          <w:rFonts w:ascii="Times New Roman" w:hAnsi="Times New Roman"/>
          <w:position w:val="-4"/>
          <w:sz w:val="28"/>
          <w:szCs w:val="28"/>
        </w:rPr>
        <w:object w:dxaOrig="499" w:dyaOrig="279" w14:anchorId="77DD0B75">
          <v:shape id="_x0000_i1045" type="#_x0000_t75" style="width:25.8pt;height:14.4pt" o:ole="">
            <v:imagedata r:id="rId46" o:title=""/>
          </v:shape>
          <o:OLEObject Type="Embed" ProgID="Equation.DSMT4" ShapeID="_x0000_i1045" DrawAspect="Content" ObjectID="_1827600881" r:id="rId47"/>
        </w:object>
      </w:r>
      <w:r w:rsidR="00B81D0B" w:rsidRPr="002F6CF1">
        <w:rPr>
          <w:rFonts w:ascii="Times New Roman" w:hAnsi="Times New Roman"/>
          <w:sz w:val="28"/>
          <w:szCs w:val="28"/>
        </w:rPr>
        <w:t xml:space="preserve">vuông góc với </w:t>
      </w:r>
      <w:r w:rsidR="00B81D0B" w:rsidRPr="002F6CF1">
        <w:rPr>
          <w:rFonts w:ascii="Times New Roman" w:hAnsi="Times New Roman"/>
          <w:position w:val="-14"/>
          <w:sz w:val="28"/>
          <w:szCs w:val="28"/>
        </w:rPr>
        <w:object w:dxaOrig="1540" w:dyaOrig="420" w14:anchorId="760D9245">
          <v:shape id="_x0000_i1046" type="#_x0000_t75" style="width:79.8pt;height:21.6pt" o:ole="">
            <v:imagedata r:id="rId48" o:title=""/>
          </v:shape>
          <o:OLEObject Type="Embed" ProgID="Equation.DSMT4" ShapeID="_x0000_i1046" DrawAspect="Content" ObjectID="_1827600882" r:id="rId49"/>
        </w:object>
      </w:r>
      <w:r w:rsidR="00B81D0B" w:rsidRPr="002F6CF1">
        <w:rPr>
          <w:rFonts w:ascii="Times New Roman" w:hAnsi="Times New Roman"/>
          <w:sz w:val="28"/>
          <w:szCs w:val="28"/>
        </w:rPr>
        <w:t xml:space="preserve">, </w:t>
      </w:r>
      <w:r w:rsidR="00B81D0B" w:rsidRPr="002F6CF1">
        <w:rPr>
          <w:rFonts w:ascii="Times New Roman" w:hAnsi="Times New Roman"/>
          <w:position w:val="-4"/>
          <w:sz w:val="28"/>
          <w:szCs w:val="28"/>
        </w:rPr>
        <w:object w:dxaOrig="520" w:dyaOrig="279" w14:anchorId="01B14A32">
          <v:shape id="_x0000_i1047" type="#_x0000_t75" style="width:27pt;height:14.4pt" o:ole="">
            <v:imagedata r:id="rId50" o:title=""/>
          </v:shape>
          <o:OLEObject Type="Embed" ProgID="Equation.DSMT4" ShapeID="_x0000_i1047" DrawAspect="Content" ObjectID="_1827600883" r:id="rId51"/>
        </w:object>
      </w:r>
      <w:r w:rsidR="00B81D0B" w:rsidRPr="002F6CF1">
        <w:rPr>
          <w:rFonts w:ascii="Times New Roman" w:hAnsi="Times New Roman"/>
          <w:sz w:val="28"/>
          <w:szCs w:val="28"/>
        </w:rPr>
        <w:t xml:space="preserve">vuông góc với </w:t>
      </w:r>
      <w:r w:rsidR="00B81D0B" w:rsidRPr="002F6CF1">
        <w:rPr>
          <w:rFonts w:ascii="Times New Roman" w:hAnsi="Times New Roman"/>
          <w:position w:val="-14"/>
          <w:sz w:val="28"/>
          <w:szCs w:val="28"/>
        </w:rPr>
        <w:object w:dxaOrig="1540" w:dyaOrig="420" w14:anchorId="09780DA6">
          <v:shape id="_x0000_i1048" type="#_x0000_t75" style="width:79.8pt;height:21.6pt" o:ole="">
            <v:imagedata r:id="rId52" o:title=""/>
          </v:shape>
          <o:OLEObject Type="Embed" ProgID="Equation.DSMT4" ShapeID="_x0000_i1048" DrawAspect="Content" ObjectID="_1827600884" r:id="rId53"/>
        </w:object>
      </w:r>
    </w:p>
    <w:p w14:paraId="45902818" w14:textId="77777777" w:rsidR="00F56032" w:rsidRPr="002F6CF1" w:rsidRDefault="00F56032" w:rsidP="000D2D54">
      <w:pPr>
        <w:pStyle w:val="NoSpacing"/>
        <w:rPr>
          <w:rFonts w:ascii="Times New Roman" w:hAnsi="Times New Roman"/>
          <w:sz w:val="28"/>
          <w:szCs w:val="28"/>
        </w:rPr>
      </w:pPr>
      <w:r w:rsidRPr="002F6CF1">
        <w:rPr>
          <w:rFonts w:ascii="Times New Roman" w:hAnsi="Times New Roman"/>
          <w:sz w:val="28"/>
          <w:szCs w:val="28"/>
        </w:rPr>
        <w:t>a)</w:t>
      </w:r>
      <w:r w:rsidRPr="002F6CF1">
        <w:rPr>
          <w:rFonts w:ascii="Times New Roman" w:hAnsi="Times New Roman"/>
          <w:b/>
          <w:sz w:val="28"/>
          <w:szCs w:val="28"/>
        </w:rPr>
        <w:t xml:space="preserve"> </w:t>
      </w:r>
      <w:r w:rsidRPr="002F6CF1">
        <w:rPr>
          <w:rFonts w:ascii="Times New Roman" w:hAnsi="Times New Roman"/>
          <w:sz w:val="28"/>
          <w:szCs w:val="28"/>
        </w:rPr>
        <w:t xml:space="preserve">Chứng minh tứ giác </w:t>
      </w:r>
      <w:r w:rsidR="006127BC" w:rsidRPr="002F6CF1">
        <w:rPr>
          <w:rFonts w:ascii="Times New Roman" w:hAnsi="Times New Roman"/>
          <w:position w:val="-4"/>
          <w:sz w:val="28"/>
          <w:szCs w:val="28"/>
        </w:rPr>
        <w:object w:dxaOrig="880" w:dyaOrig="279" w14:anchorId="5DB05699">
          <v:shape id="_x0000_i1049" type="#_x0000_t75" style="width:43.2pt;height:14.4pt" o:ole="">
            <v:imagedata r:id="rId54" o:title=""/>
          </v:shape>
          <o:OLEObject Type="Embed" ProgID="Equation.DSMT4" ShapeID="_x0000_i1049" DrawAspect="Content" ObjectID="_1827600885" r:id="rId55"/>
        </w:object>
      </w:r>
      <w:r w:rsidRPr="002F6CF1">
        <w:rPr>
          <w:rFonts w:ascii="Times New Roman" w:hAnsi="Times New Roman"/>
          <w:sz w:val="28"/>
          <w:szCs w:val="28"/>
        </w:rPr>
        <w:t xml:space="preserve"> là hình chữ nhật.</w:t>
      </w:r>
    </w:p>
    <w:p w14:paraId="465EE773" w14:textId="77777777" w:rsidR="000204EA" w:rsidRPr="002F6CF1" w:rsidRDefault="00F56032" w:rsidP="000D2D54">
      <w:pPr>
        <w:pStyle w:val="NoSpacing"/>
        <w:rPr>
          <w:rFonts w:ascii="Times New Roman" w:hAnsi="Times New Roman"/>
          <w:sz w:val="28"/>
          <w:szCs w:val="28"/>
        </w:rPr>
      </w:pPr>
      <w:r w:rsidRPr="002F6CF1">
        <w:rPr>
          <w:rFonts w:ascii="Times New Roman" w:hAnsi="Times New Roman"/>
          <w:sz w:val="28"/>
          <w:szCs w:val="28"/>
        </w:rPr>
        <w:t>b)</w:t>
      </w:r>
      <w:r w:rsidRPr="002F6CF1">
        <w:rPr>
          <w:rFonts w:ascii="Times New Roman" w:hAnsi="Times New Roman"/>
          <w:b/>
          <w:sz w:val="28"/>
          <w:szCs w:val="28"/>
        </w:rPr>
        <w:t xml:space="preserve"> </w:t>
      </w:r>
      <w:r w:rsidR="00A8190F" w:rsidRPr="002F6CF1">
        <w:rPr>
          <w:rFonts w:ascii="Times New Roman" w:hAnsi="Times New Roman"/>
          <w:sz w:val="28"/>
          <w:szCs w:val="28"/>
        </w:rPr>
        <w:t>Lấy</w:t>
      </w:r>
      <w:r w:rsidR="007D5F48" w:rsidRPr="002F6CF1">
        <w:rPr>
          <w:rFonts w:ascii="Times New Roman" w:hAnsi="Times New Roman"/>
          <w:position w:val="-4"/>
          <w:sz w:val="28"/>
          <w:szCs w:val="28"/>
        </w:rPr>
        <w:object w:dxaOrig="279" w:dyaOrig="279" w14:anchorId="50F70C61">
          <v:shape id="_x0000_i1050" type="#_x0000_t75" style="width:14.4pt;height:14.4pt" o:ole="">
            <v:imagedata r:id="rId56" o:title=""/>
          </v:shape>
          <o:OLEObject Type="Embed" ProgID="Equation.DSMT4" ShapeID="_x0000_i1050" DrawAspect="Content" ObjectID="_1827600886" r:id="rId57"/>
        </w:object>
      </w:r>
      <w:r w:rsidR="00A8190F" w:rsidRPr="002F6CF1">
        <w:rPr>
          <w:rFonts w:ascii="Times New Roman" w:hAnsi="Times New Roman"/>
          <w:sz w:val="28"/>
          <w:szCs w:val="28"/>
        </w:rPr>
        <w:t xml:space="preserve"> </w:t>
      </w:r>
      <w:r w:rsidR="007D5F48" w:rsidRPr="002F6CF1">
        <w:rPr>
          <w:rFonts w:ascii="Times New Roman" w:hAnsi="Times New Roman"/>
          <w:sz w:val="28"/>
          <w:szCs w:val="28"/>
        </w:rPr>
        <w:t xml:space="preserve">thuộc tia đối của tia </w:t>
      </w:r>
      <w:r w:rsidR="007D5F48" w:rsidRPr="002F6CF1">
        <w:rPr>
          <w:rFonts w:ascii="Times New Roman" w:hAnsi="Times New Roman"/>
          <w:position w:val="-4"/>
          <w:sz w:val="28"/>
          <w:szCs w:val="28"/>
        </w:rPr>
        <w:object w:dxaOrig="499" w:dyaOrig="279" w14:anchorId="30A2C9DE">
          <v:shape id="_x0000_i1051" type="#_x0000_t75" style="width:25.8pt;height:14.4pt" o:ole="">
            <v:imagedata r:id="rId58" o:title=""/>
          </v:shape>
          <o:OLEObject Type="Embed" ProgID="Equation.DSMT4" ShapeID="_x0000_i1051" DrawAspect="Content" ObjectID="_1827600887" r:id="rId59"/>
        </w:object>
      </w:r>
      <w:r w:rsidR="007D5F48" w:rsidRPr="002F6CF1">
        <w:rPr>
          <w:rFonts w:ascii="Times New Roman" w:hAnsi="Times New Roman"/>
          <w:sz w:val="28"/>
          <w:szCs w:val="28"/>
        </w:rPr>
        <w:t xml:space="preserve">sao cho </w:t>
      </w:r>
      <w:r w:rsidR="007D5F48" w:rsidRPr="002F6CF1">
        <w:rPr>
          <w:rFonts w:ascii="Times New Roman" w:hAnsi="Times New Roman"/>
          <w:position w:val="-4"/>
          <w:sz w:val="28"/>
          <w:szCs w:val="28"/>
        </w:rPr>
        <w:object w:dxaOrig="1200" w:dyaOrig="279" w14:anchorId="70272150">
          <v:shape id="_x0000_i1052" type="#_x0000_t75" style="width:61.8pt;height:14.4pt" o:ole="">
            <v:imagedata r:id="rId60" o:title=""/>
          </v:shape>
          <o:OLEObject Type="Embed" ProgID="Equation.DSMT4" ShapeID="_x0000_i1052" DrawAspect="Content" ObjectID="_1827600888" r:id="rId61"/>
        </w:object>
      </w:r>
      <w:r w:rsidR="007D5F48" w:rsidRPr="002F6CF1">
        <w:rPr>
          <w:rFonts w:ascii="Times New Roman" w:hAnsi="Times New Roman"/>
          <w:sz w:val="28"/>
          <w:szCs w:val="28"/>
        </w:rPr>
        <w:t>.</w:t>
      </w:r>
    </w:p>
    <w:p w14:paraId="41E21299" w14:textId="77777777" w:rsidR="00F56032" w:rsidRPr="002F6CF1" w:rsidRDefault="000204EA" w:rsidP="000D2D54">
      <w:pPr>
        <w:pStyle w:val="NoSpacing"/>
        <w:rPr>
          <w:rFonts w:ascii="Times New Roman" w:hAnsi="Times New Roman"/>
          <w:bCs/>
          <w:i/>
          <w:color w:val="0000FF"/>
          <w:sz w:val="28"/>
          <w:szCs w:val="28"/>
        </w:rPr>
      </w:pPr>
      <w:r w:rsidRPr="002F6CF1">
        <w:rPr>
          <w:rFonts w:ascii="Times New Roman" w:hAnsi="Times New Roman"/>
          <w:sz w:val="28"/>
          <w:szCs w:val="28"/>
        </w:rPr>
        <w:t xml:space="preserve">    </w:t>
      </w:r>
      <w:r w:rsidR="00F56032" w:rsidRPr="002F6CF1">
        <w:rPr>
          <w:rFonts w:ascii="Times New Roman" w:hAnsi="Times New Roman"/>
          <w:sz w:val="28"/>
          <w:szCs w:val="28"/>
        </w:rPr>
        <w:t>Chứng minh</w:t>
      </w:r>
      <w:r w:rsidR="00146F71" w:rsidRPr="002F6CF1">
        <w:rPr>
          <w:rFonts w:ascii="Times New Roman" w:hAnsi="Times New Roman"/>
          <w:sz w:val="28"/>
          <w:szCs w:val="28"/>
        </w:rPr>
        <w:t xml:space="preserve">: </w:t>
      </w:r>
      <w:r w:rsidR="00146F71" w:rsidRPr="002F6CF1">
        <w:rPr>
          <w:rFonts w:ascii="Times New Roman" w:hAnsi="Times New Roman"/>
          <w:position w:val="-6"/>
          <w:sz w:val="28"/>
          <w:szCs w:val="28"/>
        </w:rPr>
        <w:object w:dxaOrig="1100" w:dyaOrig="300" w14:anchorId="2835E7D6">
          <v:shape id="_x0000_i1053" type="#_x0000_t75" style="width:56.4pt;height:15.6pt" o:ole="">
            <v:imagedata r:id="rId62" o:title=""/>
          </v:shape>
          <o:OLEObject Type="Embed" ProgID="Equation.DSMT4" ShapeID="_x0000_i1053" DrawAspect="Content" ObjectID="_1827600889" r:id="rId63"/>
        </w:object>
      </w:r>
      <w:r w:rsidR="00146F71" w:rsidRPr="002F6CF1">
        <w:rPr>
          <w:rFonts w:ascii="Times New Roman" w:hAnsi="Times New Roman"/>
          <w:sz w:val="28"/>
          <w:szCs w:val="28"/>
        </w:rPr>
        <w:t>và</w:t>
      </w:r>
      <w:r w:rsidR="00136B66" w:rsidRPr="002F6CF1">
        <w:rPr>
          <w:rFonts w:ascii="Times New Roman" w:hAnsi="Times New Roman"/>
          <w:sz w:val="28"/>
          <w:szCs w:val="28"/>
        </w:rPr>
        <w:t xml:space="preserve"> tứ giác</w:t>
      </w:r>
      <w:r w:rsidR="00146F71" w:rsidRPr="002F6CF1">
        <w:rPr>
          <w:rFonts w:ascii="Times New Roman" w:hAnsi="Times New Roman"/>
          <w:sz w:val="28"/>
          <w:szCs w:val="28"/>
        </w:rPr>
        <w:t xml:space="preserve"> </w:t>
      </w:r>
      <w:r w:rsidR="007D5F48" w:rsidRPr="002F6CF1">
        <w:rPr>
          <w:rFonts w:ascii="Times New Roman" w:hAnsi="Times New Roman"/>
          <w:position w:val="-6"/>
          <w:sz w:val="28"/>
          <w:szCs w:val="28"/>
        </w:rPr>
        <w:object w:dxaOrig="800" w:dyaOrig="300" w14:anchorId="370BB444">
          <v:shape id="_x0000_i1054" type="#_x0000_t75" style="width:40.2pt;height:15.6pt" o:ole="">
            <v:imagedata r:id="rId64" o:title=""/>
          </v:shape>
          <o:OLEObject Type="Embed" ProgID="Equation.DSMT4" ShapeID="_x0000_i1054" DrawAspect="Content" ObjectID="_1827600890" r:id="rId65"/>
        </w:object>
      </w:r>
      <w:r w:rsidR="00066C5F" w:rsidRPr="002F6CF1">
        <w:rPr>
          <w:rFonts w:ascii="Times New Roman" w:hAnsi="Times New Roman"/>
          <w:sz w:val="28"/>
          <w:szCs w:val="28"/>
        </w:rPr>
        <w:t>là hình bình hành</w:t>
      </w:r>
      <w:r w:rsidR="007C00B5" w:rsidRPr="002F6CF1">
        <w:rPr>
          <w:rFonts w:ascii="Times New Roman" w:hAnsi="Times New Roman"/>
          <w:sz w:val="28"/>
          <w:szCs w:val="28"/>
        </w:rPr>
        <w:t>.</w:t>
      </w:r>
    </w:p>
    <w:p w14:paraId="18F06009" w14:textId="1052C9AF" w:rsidR="00F56032" w:rsidRPr="002F6CF1" w:rsidRDefault="00F56032" w:rsidP="000D2D54">
      <w:pPr>
        <w:pStyle w:val="NoSpacing"/>
        <w:rPr>
          <w:rFonts w:ascii="Times New Roman" w:hAnsi="Times New Roman"/>
          <w:sz w:val="28"/>
          <w:szCs w:val="28"/>
        </w:rPr>
      </w:pPr>
      <w:r w:rsidRPr="002F6CF1">
        <w:rPr>
          <w:rFonts w:ascii="Times New Roman" w:hAnsi="Times New Roman"/>
          <w:sz w:val="28"/>
          <w:szCs w:val="28"/>
        </w:rPr>
        <w:t>c)</w:t>
      </w:r>
      <w:r w:rsidRPr="002F6CF1">
        <w:rPr>
          <w:rFonts w:ascii="Times New Roman" w:hAnsi="Times New Roman"/>
          <w:b/>
          <w:sz w:val="28"/>
          <w:szCs w:val="28"/>
        </w:rPr>
        <w:t xml:space="preserve"> </w:t>
      </w:r>
      <w:r w:rsidRPr="002F6CF1">
        <w:rPr>
          <w:rFonts w:ascii="Times New Roman" w:hAnsi="Times New Roman"/>
          <w:sz w:val="28"/>
          <w:szCs w:val="28"/>
        </w:rPr>
        <w:t>Gọi</w:t>
      </w:r>
      <w:r w:rsidR="00066C5F" w:rsidRPr="002F6CF1">
        <w:rPr>
          <w:rFonts w:ascii="Times New Roman" w:hAnsi="Times New Roman"/>
          <w:sz w:val="28"/>
          <w:szCs w:val="28"/>
        </w:rPr>
        <w:t xml:space="preserve"> </w:t>
      </w:r>
      <w:r w:rsidR="00066C5F" w:rsidRPr="002F6CF1">
        <w:rPr>
          <w:rFonts w:ascii="Times New Roman" w:hAnsi="Times New Roman"/>
          <w:position w:val="-10"/>
          <w:sz w:val="28"/>
          <w:szCs w:val="28"/>
        </w:rPr>
        <w:object w:dxaOrig="520" w:dyaOrig="340" w14:anchorId="570F5F08">
          <v:shape id="_x0000_i1055" type="#_x0000_t75" style="width:27pt;height:17.4pt" o:ole="">
            <v:imagedata r:id="rId66" o:title=""/>
          </v:shape>
          <o:OLEObject Type="Embed" ProgID="Equation.DSMT4" ShapeID="_x0000_i1055" DrawAspect="Content" ObjectID="_1827600891" r:id="rId67"/>
        </w:object>
      </w:r>
      <w:r w:rsidRPr="002F6CF1">
        <w:rPr>
          <w:rFonts w:ascii="Times New Roman" w:hAnsi="Times New Roman"/>
          <w:sz w:val="28"/>
          <w:szCs w:val="28"/>
        </w:rPr>
        <w:t xml:space="preserve">  </w:t>
      </w:r>
      <w:r w:rsidR="00066C5F" w:rsidRPr="002F6CF1">
        <w:rPr>
          <w:rFonts w:ascii="Times New Roman" w:hAnsi="Times New Roman"/>
          <w:sz w:val="28"/>
          <w:szCs w:val="28"/>
        </w:rPr>
        <w:t xml:space="preserve">lần lượt là giao điểm của </w:t>
      </w:r>
      <w:r w:rsidR="00066C5F" w:rsidRPr="002F6CF1">
        <w:rPr>
          <w:rFonts w:ascii="Times New Roman" w:hAnsi="Times New Roman"/>
          <w:position w:val="-10"/>
          <w:sz w:val="28"/>
          <w:szCs w:val="28"/>
        </w:rPr>
        <w:object w:dxaOrig="999" w:dyaOrig="340" w14:anchorId="03BD96F1">
          <v:shape id="_x0000_i1056" type="#_x0000_t75" style="width:51.6pt;height:17.4pt" o:ole="">
            <v:imagedata r:id="rId68" o:title=""/>
          </v:shape>
          <o:OLEObject Type="Embed" ProgID="Equation.DSMT4" ShapeID="_x0000_i1056" DrawAspect="Content" ObjectID="_1827600892" r:id="rId69"/>
        </w:object>
      </w:r>
      <w:r w:rsidR="00066C5F" w:rsidRPr="002F6CF1">
        <w:rPr>
          <w:rFonts w:ascii="Times New Roman" w:hAnsi="Times New Roman"/>
          <w:sz w:val="28"/>
          <w:szCs w:val="28"/>
        </w:rPr>
        <w:t xml:space="preserve">với </w:t>
      </w:r>
      <w:r w:rsidR="00066C5F" w:rsidRPr="002F6CF1">
        <w:rPr>
          <w:rFonts w:ascii="Times New Roman" w:hAnsi="Times New Roman"/>
          <w:position w:val="-4"/>
          <w:sz w:val="28"/>
          <w:szCs w:val="28"/>
        </w:rPr>
        <w:object w:dxaOrig="460" w:dyaOrig="279" w14:anchorId="1B5457A5">
          <v:shape id="_x0000_i1057" type="#_x0000_t75" style="width:24pt;height:14.4pt" o:ole="">
            <v:imagedata r:id="rId70" o:title=""/>
          </v:shape>
          <o:OLEObject Type="Embed" ProgID="Equation.DSMT4" ShapeID="_x0000_i1057" DrawAspect="Content" ObjectID="_1827600893" r:id="rId71"/>
        </w:object>
      </w:r>
      <w:r w:rsidRPr="002F6CF1">
        <w:rPr>
          <w:rFonts w:ascii="Times New Roman" w:hAnsi="Times New Roman"/>
          <w:sz w:val="28"/>
          <w:szCs w:val="28"/>
        </w:rPr>
        <w:t xml:space="preserve"> </w:t>
      </w:r>
      <w:r w:rsidR="007371AE" w:rsidRPr="002F6CF1">
        <w:rPr>
          <w:rFonts w:ascii="Times New Roman" w:hAnsi="Times New Roman"/>
          <w:sz w:val="28"/>
          <w:szCs w:val="28"/>
        </w:rPr>
        <w:t xml:space="preserve">. </w:t>
      </w:r>
      <w:r w:rsidR="007D7CC2" w:rsidRPr="002F6CF1">
        <w:rPr>
          <w:rFonts w:ascii="Times New Roman" w:hAnsi="Times New Roman"/>
          <w:sz w:val="28"/>
          <w:szCs w:val="28"/>
        </w:rPr>
        <w:t xml:space="preserve">Chứng minh: </w:t>
      </w:r>
      <w:r w:rsidR="007D7CC2" w:rsidRPr="002F6CF1">
        <w:rPr>
          <w:rFonts w:ascii="Times New Roman" w:hAnsi="Times New Roman"/>
          <w:position w:val="-6"/>
          <w:sz w:val="28"/>
          <w:szCs w:val="28"/>
        </w:rPr>
        <w:object w:dxaOrig="1180" w:dyaOrig="300" w14:anchorId="0DB32259">
          <v:shape id="_x0000_i1058" type="#_x0000_t75" style="width:61.2pt;height:15.6pt" o:ole="">
            <v:imagedata r:id="rId72" o:title=""/>
          </v:shape>
          <o:OLEObject Type="Embed" ProgID="Equation.DSMT4" ShapeID="_x0000_i1058" DrawAspect="Content" ObjectID="_1827600894" r:id="rId73"/>
        </w:object>
      </w:r>
    </w:p>
    <w:p w14:paraId="58A0F4B0" w14:textId="77777777" w:rsidR="00F35260" w:rsidRPr="002F6CF1" w:rsidRDefault="00F35260" w:rsidP="00146F71">
      <w:pPr>
        <w:pStyle w:val="NoSpacing"/>
        <w:rPr>
          <w:rFonts w:ascii="Times New Roman" w:hAnsi="Times New Roman"/>
          <w:b/>
          <w:bCs/>
          <w:sz w:val="28"/>
          <w:szCs w:val="28"/>
        </w:rPr>
      </w:pPr>
      <w:r w:rsidRPr="002F6CF1">
        <w:rPr>
          <w:rFonts w:ascii="Times New Roman" w:hAnsi="Times New Roman"/>
          <w:b/>
          <w:bCs/>
          <w:sz w:val="28"/>
          <w:szCs w:val="28"/>
        </w:rPr>
        <w:t>Bài 5 (0,5 điểm)</w:t>
      </w:r>
    </w:p>
    <w:p w14:paraId="31D7DF5A" w14:textId="77777777" w:rsidR="00CE09E7" w:rsidRPr="002F6CF1" w:rsidRDefault="00CE09E7" w:rsidP="00CE09E7">
      <w:pPr>
        <w:pStyle w:val="NoSpacing"/>
        <w:rPr>
          <w:rFonts w:ascii="Times New Roman" w:hAnsi="Times New Roman"/>
          <w:b/>
          <w:sz w:val="28"/>
          <w:szCs w:val="28"/>
        </w:rPr>
      </w:pPr>
      <w:r w:rsidRPr="002F6CF1">
        <w:rPr>
          <w:rFonts w:ascii="Times New Roman" w:hAnsi="Times New Roman"/>
          <w:sz w:val="28"/>
          <w:szCs w:val="28"/>
        </w:rPr>
        <w:t xml:space="preserve">Một rạp chiếu phim tổ chức buổi công chiếu đặc biệt. Ban đầu, nếu giá vé là </w:t>
      </w:r>
      <w:r w:rsidRPr="002F6CF1">
        <w:rPr>
          <w:rStyle w:val="Strong"/>
          <w:rFonts w:ascii="Times New Roman" w:hAnsi="Times New Roman"/>
          <w:b w:val="0"/>
          <w:sz w:val="28"/>
          <w:szCs w:val="28"/>
        </w:rPr>
        <w:t>120 000 đồng</w:t>
      </w:r>
      <w:r w:rsidRPr="002F6CF1">
        <w:rPr>
          <w:rFonts w:ascii="Times New Roman" w:hAnsi="Times New Roman"/>
          <w:sz w:val="28"/>
          <w:szCs w:val="28"/>
        </w:rPr>
        <w:t xml:space="preserve"> thì có khoảng </w:t>
      </w:r>
      <w:r w:rsidRPr="002F6CF1">
        <w:rPr>
          <w:rStyle w:val="Strong"/>
          <w:rFonts w:ascii="Times New Roman" w:hAnsi="Times New Roman"/>
          <w:b w:val="0"/>
          <w:sz w:val="28"/>
          <w:szCs w:val="28"/>
        </w:rPr>
        <w:t>800 người</w:t>
      </w:r>
      <w:r w:rsidRPr="002F6CF1">
        <w:rPr>
          <w:rFonts w:ascii="Times New Roman" w:hAnsi="Times New Roman"/>
          <w:sz w:val="28"/>
          <w:szCs w:val="28"/>
        </w:rPr>
        <w:t xml:space="preserve"> đến xem.</w:t>
      </w:r>
      <w:r w:rsidRPr="002F6CF1">
        <w:rPr>
          <w:rFonts w:ascii="Times New Roman" w:hAnsi="Times New Roman"/>
          <w:sz w:val="28"/>
          <w:szCs w:val="28"/>
        </w:rPr>
        <w:br/>
        <w:t xml:space="preserve">Để thu hút thêm khán giả, rạp quyết định </w:t>
      </w:r>
      <w:r w:rsidRPr="002F6CF1">
        <w:rPr>
          <w:rStyle w:val="Strong"/>
          <w:rFonts w:ascii="Times New Roman" w:hAnsi="Times New Roman"/>
          <w:b w:val="0"/>
          <w:sz w:val="28"/>
          <w:szCs w:val="28"/>
        </w:rPr>
        <w:t>giảm giá vé</w:t>
      </w:r>
      <w:r w:rsidRPr="002F6CF1">
        <w:rPr>
          <w:rFonts w:ascii="Times New Roman" w:hAnsi="Times New Roman"/>
          <w:sz w:val="28"/>
          <w:szCs w:val="28"/>
        </w:rPr>
        <w:t xml:space="preserve">, cứ mỗi lần giảm </w:t>
      </w:r>
      <w:r w:rsidRPr="002F6CF1">
        <w:rPr>
          <w:rStyle w:val="Strong"/>
          <w:rFonts w:ascii="Times New Roman" w:hAnsi="Times New Roman"/>
          <w:b w:val="0"/>
          <w:sz w:val="28"/>
          <w:szCs w:val="28"/>
        </w:rPr>
        <w:t>10 000</w:t>
      </w:r>
      <w:r w:rsidRPr="002F6CF1">
        <w:rPr>
          <w:rStyle w:val="Strong"/>
          <w:rFonts w:ascii="Times New Roman" w:hAnsi="Times New Roman"/>
          <w:sz w:val="28"/>
          <w:szCs w:val="28"/>
        </w:rPr>
        <w:t xml:space="preserve"> </w:t>
      </w:r>
      <w:r w:rsidRPr="002F6CF1">
        <w:rPr>
          <w:rStyle w:val="Strong"/>
          <w:rFonts w:ascii="Times New Roman" w:hAnsi="Times New Roman"/>
          <w:b w:val="0"/>
          <w:sz w:val="28"/>
          <w:szCs w:val="28"/>
        </w:rPr>
        <w:t>đồng</w:t>
      </w:r>
      <w:r w:rsidRPr="002F6CF1">
        <w:rPr>
          <w:rFonts w:ascii="Times New Roman" w:hAnsi="Times New Roman"/>
          <w:sz w:val="28"/>
          <w:szCs w:val="28"/>
        </w:rPr>
        <w:t xml:space="preserve"> thì số khán giả </w:t>
      </w:r>
      <w:r w:rsidRPr="002F6CF1">
        <w:rPr>
          <w:rStyle w:val="Strong"/>
          <w:rFonts w:ascii="Times New Roman" w:hAnsi="Times New Roman"/>
          <w:b w:val="0"/>
          <w:sz w:val="28"/>
          <w:szCs w:val="28"/>
        </w:rPr>
        <w:t>tăng thêm 100 người</w:t>
      </w:r>
      <w:r w:rsidRPr="002F6CF1">
        <w:rPr>
          <w:rFonts w:ascii="Times New Roman" w:hAnsi="Times New Roman"/>
          <w:b/>
          <w:sz w:val="28"/>
          <w:szCs w:val="28"/>
        </w:rPr>
        <w:t>.</w:t>
      </w:r>
    </w:p>
    <w:p w14:paraId="41A04A40" w14:textId="77777777" w:rsidR="00CE09E7" w:rsidRPr="002F6CF1" w:rsidRDefault="00CE09E7" w:rsidP="00CE09E7">
      <w:pPr>
        <w:pStyle w:val="NoSpacing"/>
        <w:rPr>
          <w:rFonts w:ascii="Times New Roman" w:hAnsi="Times New Roman"/>
          <w:b/>
          <w:sz w:val="28"/>
          <w:szCs w:val="28"/>
        </w:rPr>
      </w:pPr>
      <w:r w:rsidRPr="002F6CF1">
        <w:rPr>
          <w:rStyle w:val="Strong"/>
          <w:rFonts w:ascii="Times New Roman" w:hAnsi="Times New Roman"/>
          <w:b w:val="0"/>
          <w:sz w:val="28"/>
          <w:szCs w:val="28"/>
        </w:rPr>
        <w:t>Hỏi rạp chiếu phim phải bán vé với giá bao nhiêu để doanh thu là lớn nhất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4531"/>
      </w:tblGrid>
      <w:tr w:rsidR="00F35260" w:rsidRPr="002F6CF1" w14:paraId="41F4B875" w14:textId="77777777" w:rsidTr="00E551C2">
        <w:tc>
          <w:tcPr>
            <w:tcW w:w="4531" w:type="dxa"/>
          </w:tcPr>
          <w:p w14:paraId="3D4D48D3" w14:textId="77777777" w:rsidR="007D7CC2" w:rsidRPr="002F6CF1" w:rsidRDefault="007D7CC2" w:rsidP="00F3526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58EF9CBE" w14:textId="77777777" w:rsidR="00F35260" w:rsidRPr="002F6CF1" w:rsidRDefault="001816D4" w:rsidP="00F3526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F6CF1">
              <w:rPr>
                <w:rFonts w:ascii="Times New Roman" w:hAnsi="Times New Roman"/>
                <w:sz w:val="28"/>
                <w:szCs w:val="28"/>
              </w:rPr>
              <w:lastRenderedPageBreak/>
              <w:t>UBND PHƯỜNG VIỆT HƯNG</w:t>
            </w:r>
            <w:r w:rsidR="00F35260" w:rsidRPr="002F6CF1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7B5D19E9" w14:textId="77777777" w:rsidR="00F35260" w:rsidRPr="002F6CF1" w:rsidRDefault="00F35260" w:rsidP="00F3526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F6CF1">
              <w:rPr>
                <w:rFonts w:ascii="Times New Roman" w:eastAsia="Times New Roman" w:hAnsi="Times New Roman"/>
                <w:b/>
                <w:sz w:val="28"/>
                <w:szCs w:val="28"/>
              </w:rPr>
              <w:t>TRƯỜNG THCS VIỆT HƯNG</w:t>
            </w:r>
          </w:p>
          <w:p w14:paraId="3DB7E745" w14:textId="77777777" w:rsidR="00F35260" w:rsidRPr="002F6CF1" w:rsidRDefault="00C65593" w:rsidP="00F352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F6CF1"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2C3955CC" wp14:editId="2E9D460E">
                      <wp:simplePos x="0" y="0"/>
                      <wp:positionH relativeFrom="column">
                        <wp:posOffset>676275</wp:posOffset>
                      </wp:positionH>
                      <wp:positionV relativeFrom="paragraph">
                        <wp:posOffset>4445</wp:posOffset>
                      </wp:positionV>
                      <wp:extent cx="1362075" cy="0"/>
                      <wp:effectExtent l="0" t="0" r="28575" b="19050"/>
                      <wp:wrapNone/>
                      <wp:docPr id="20" name="Straight Connector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620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      <w:pict>
                    <v:line w14:anchorId="67674756" id="Straight Connector 20" o:spid="_x0000_s1026" style="position:absolute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25pt,.35pt" to="160.5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"/>
                  </w:pict>
                </mc:Fallback>
              </mc:AlternateContent>
            </w:r>
          </w:p>
          <w:p w14:paraId="533023FF" w14:textId="77777777" w:rsidR="00F35260" w:rsidRPr="002F6CF1" w:rsidRDefault="00F35260" w:rsidP="00F352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78E1D6FC" w14:textId="77777777" w:rsidR="00F35260" w:rsidRPr="002F6CF1" w:rsidRDefault="00F35260" w:rsidP="00F3526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F6CF1">
              <w:rPr>
                <w:rFonts w:ascii="Times New Roman" w:hAnsi="Times New Roman"/>
                <w:b/>
                <w:sz w:val="28"/>
                <w:szCs w:val="28"/>
              </w:rPr>
              <w:t>ĐỀ 01</w:t>
            </w:r>
          </w:p>
        </w:tc>
        <w:tc>
          <w:tcPr>
            <w:tcW w:w="4531" w:type="dxa"/>
          </w:tcPr>
          <w:p w14:paraId="0B016A3A" w14:textId="77777777" w:rsidR="007D7CC2" w:rsidRPr="002F6CF1" w:rsidRDefault="007D7CC2" w:rsidP="00F35260">
            <w:pPr>
              <w:spacing w:after="0" w:line="240" w:lineRule="auto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  <w:p w14:paraId="5054DD1B" w14:textId="77777777" w:rsidR="00F35260" w:rsidRPr="002F6CF1" w:rsidRDefault="00F35260" w:rsidP="00F35260">
            <w:pPr>
              <w:spacing w:after="0" w:line="240" w:lineRule="auto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2F6CF1">
              <w:rPr>
                <w:rFonts w:ascii="Times New Roman" w:eastAsia="Times New Roman" w:hAnsi="Times New Roman"/>
                <w:b/>
                <w:sz w:val="28"/>
                <w:szCs w:val="28"/>
              </w:rPr>
              <w:lastRenderedPageBreak/>
              <w:t>HƯỚNG DẪN CHẤM</w:t>
            </w:r>
          </w:p>
          <w:p w14:paraId="62B32AD3" w14:textId="77777777" w:rsidR="00F35260" w:rsidRPr="002F6CF1" w:rsidRDefault="00F35260" w:rsidP="00F35260">
            <w:pPr>
              <w:spacing w:after="0" w:line="240" w:lineRule="auto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2F6CF1">
              <w:rPr>
                <w:rFonts w:ascii="Times New Roman" w:eastAsia="Times New Roman" w:hAnsi="Times New Roman"/>
                <w:b/>
                <w:sz w:val="28"/>
                <w:szCs w:val="28"/>
              </w:rPr>
              <w:t xml:space="preserve">ĐỀ KIỂM TRA </w:t>
            </w:r>
            <w:r w:rsidR="002749E0" w:rsidRPr="002F6CF1">
              <w:rPr>
                <w:rFonts w:ascii="Times New Roman" w:eastAsia="Times New Roman" w:hAnsi="Times New Roman"/>
                <w:b/>
                <w:sz w:val="28"/>
                <w:szCs w:val="28"/>
              </w:rPr>
              <w:t>CUỐI KÌ</w:t>
            </w:r>
            <w:r w:rsidRPr="002F6CF1">
              <w:rPr>
                <w:rFonts w:ascii="Times New Roman" w:eastAsia="Times New Roman" w:hAnsi="Times New Roman"/>
                <w:b/>
                <w:sz w:val="28"/>
                <w:szCs w:val="28"/>
              </w:rPr>
              <w:t xml:space="preserve"> I</w:t>
            </w:r>
          </w:p>
          <w:p w14:paraId="0E7ECE93" w14:textId="77777777" w:rsidR="00F35260" w:rsidRPr="002F6CF1" w:rsidRDefault="00F35260" w:rsidP="00F35260">
            <w:pPr>
              <w:spacing w:after="0" w:line="240" w:lineRule="auto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2F6CF1">
              <w:rPr>
                <w:rFonts w:ascii="Times New Roman" w:eastAsia="Times New Roman" w:hAnsi="Times New Roman"/>
                <w:b/>
                <w:sz w:val="28"/>
                <w:szCs w:val="28"/>
              </w:rPr>
              <w:t>NĂM HỌC 202</w:t>
            </w:r>
            <w:r w:rsidR="00A3595E" w:rsidRPr="002F6CF1">
              <w:rPr>
                <w:rFonts w:ascii="Times New Roman" w:eastAsia="Times New Roman" w:hAnsi="Times New Roman"/>
                <w:b/>
                <w:sz w:val="28"/>
                <w:szCs w:val="28"/>
              </w:rPr>
              <w:t>5</w:t>
            </w:r>
            <w:r w:rsidRPr="002F6CF1">
              <w:rPr>
                <w:rFonts w:ascii="Times New Roman" w:eastAsia="Times New Roman" w:hAnsi="Times New Roman"/>
                <w:b/>
                <w:sz w:val="28"/>
                <w:szCs w:val="28"/>
              </w:rPr>
              <w:t xml:space="preserve"> - 202</w:t>
            </w:r>
            <w:r w:rsidR="00A3595E" w:rsidRPr="002F6CF1">
              <w:rPr>
                <w:rFonts w:ascii="Times New Roman" w:eastAsia="Times New Roman" w:hAnsi="Times New Roman"/>
                <w:b/>
                <w:sz w:val="28"/>
                <w:szCs w:val="28"/>
              </w:rPr>
              <w:t>6</w:t>
            </w:r>
          </w:p>
          <w:p w14:paraId="31C7A2CA" w14:textId="77777777" w:rsidR="00F35260" w:rsidRPr="002F6CF1" w:rsidRDefault="00F35260" w:rsidP="00F35260">
            <w:pPr>
              <w:spacing w:after="0" w:line="240" w:lineRule="auto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2F6CF1">
              <w:rPr>
                <w:rFonts w:ascii="Times New Roman" w:eastAsia="Times New Roman" w:hAnsi="Times New Roman"/>
                <w:b/>
                <w:sz w:val="28"/>
                <w:szCs w:val="28"/>
              </w:rPr>
              <w:t>MÔN TOÁN 8</w:t>
            </w:r>
          </w:p>
          <w:p w14:paraId="52BCDA80" w14:textId="77777777" w:rsidR="00F35260" w:rsidRPr="002F6CF1" w:rsidRDefault="00F35260" w:rsidP="00F35260">
            <w:pPr>
              <w:spacing w:after="0" w:line="240" w:lineRule="auto"/>
              <w:ind w:left="39"/>
              <w:contextualSpacing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2F6CF1">
              <w:rPr>
                <w:rFonts w:ascii="Times New Roman" w:eastAsia="Times New Roman" w:hAnsi="Times New Roman"/>
                <w:sz w:val="28"/>
                <w:szCs w:val="28"/>
              </w:rPr>
              <w:t>Thời gian: 90 phút</w:t>
            </w:r>
          </w:p>
          <w:p w14:paraId="32174667" w14:textId="3962718A" w:rsidR="00F35260" w:rsidRPr="002F6CF1" w:rsidRDefault="00193563" w:rsidP="00192F5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F6CF1">
              <w:rPr>
                <w:rFonts w:ascii="Times New Roman" w:eastAsia="Times New Roman" w:hAnsi="Times New Roman"/>
                <w:sz w:val="28"/>
                <w:szCs w:val="28"/>
              </w:rPr>
              <w:t>Ngày kiểm tra:</w:t>
            </w:r>
            <w:r w:rsidR="00192F59" w:rsidRPr="002F6CF1">
              <w:rPr>
                <w:rFonts w:ascii="Times New Roman" w:eastAsia="Times New Roman" w:hAnsi="Times New Roman"/>
                <w:sz w:val="28"/>
                <w:szCs w:val="28"/>
              </w:rPr>
              <w:t xml:space="preserve"> 2</w:t>
            </w:r>
            <w:r w:rsidR="00A3595E" w:rsidRPr="002F6CF1">
              <w:rPr>
                <w:rFonts w:ascii="Times New Roman" w:eastAsia="Times New Roman" w:hAnsi="Times New Roman"/>
                <w:sz w:val="28"/>
                <w:szCs w:val="28"/>
              </w:rPr>
              <w:t>6</w:t>
            </w:r>
            <w:r w:rsidR="00192F59" w:rsidRPr="002F6CF1">
              <w:rPr>
                <w:rFonts w:ascii="Times New Roman" w:eastAsia="Times New Roman" w:hAnsi="Times New Roman"/>
                <w:sz w:val="28"/>
                <w:szCs w:val="28"/>
              </w:rPr>
              <w:t>/12</w:t>
            </w:r>
            <w:r w:rsidR="00F35260" w:rsidRPr="002F6CF1">
              <w:rPr>
                <w:rFonts w:ascii="Times New Roman" w:eastAsia="Times New Roman" w:hAnsi="Times New Roman"/>
                <w:sz w:val="28"/>
                <w:szCs w:val="28"/>
              </w:rPr>
              <w:t>/202</w:t>
            </w:r>
            <w:r w:rsidR="002F6CF1">
              <w:rPr>
                <w:rFonts w:ascii="Times New Roman" w:eastAsia="Times New Roman" w:hAnsi="Times New Roman"/>
                <w:sz w:val="28"/>
                <w:szCs w:val="28"/>
              </w:rPr>
              <w:t>5</w:t>
            </w:r>
          </w:p>
        </w:tc>
      </w:tr>
    </w:tbl>
    <w:p w14:paraId="64552E94" w14:textId="77777777" w:rsidR="00E1607B" w:rsidRPr="002F6CF1" w:rsidRDefault="00E1607B" w:rsidP="00E1607B">
      <w:pPr>
        <w:spacing w:after="0" w:line="240" w:lineRule="auto"/>
        <w:contextualSpacing/>
        <w:rPr>
          <w:rFonts w:ascii="Times New Roman" w:hAnsi="Times New Roman"/>
          <w:b/>
          <w:sz w:val="28"/>
          <w:szCs w:val="28"/>
        </w:rPr>
      </w:pPr>
    </w:p>
    <w:tbl>
      <w:tblPr>
        <w:tblStyle w:val="TableGrid"/>
        <w:tblW w:w="9209" w:type="dxa"/>
        <w:tblLook w:val="04A0" w:firstRow="1" w:lastRow="0" w:firstColumn="1" w:lastColumn="0" w:noHBand="0" w:noVBand="1"/>
      </w:tblPr>
      <w:tblGrid>
        <w:gridCol w:w="1271"/>
        <w:gridCol w:w="6946"/>
        <w:gridCol w:w="992"/>
      </w:tblGrid>
      <w:tr w:rsidR="00F35260" w:rsidRPr="002F6CF1" w14:paraId="7ABE439B" w14:textId="77777777" w:rsidTr="002F6CF1">
        <w:tc>
          <w:tcPr>
            <w:tcW w:w="1271" w:type="dxa"/>
            <w:vAlign w:val="center"/>
          </w:tcPr>
          <w:p w14:paraId="32E8C7F2" w14:textId="77777777" w:rsidR="00F35260" w:rsidRPr="002F6CF1" w:rsidRDefault="00F3526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  <w:r w:rsidRPr="002F6CF1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Bài</w:t>
            </w:r>
          </w:p>
        </w:tc>
        <w:tc>
          <w:tcPr>
            <w:tcW w:w="6946" w:type="dxa"/>
            <w:vAlign w:val="center"/>
          </w:tcPr>
          <w:p w14:paraId="274B6323" w14:textId="77777777" w:rsidR="00F35260" w:rsidRPr="002F6CF1" w:rsidRDefault="00F3526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  <w:r w:rsidRPr="002F6CF1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Nội dung</w:t>
            </w:r>
          </w:p>
        </w:tc>
        <w:tc>
          <w:tcPr>
            <w:tcW w:w="992" w:type="dxa"/>
            <w:vAlign w:val="center"/>
          </w:tcPr>
          <w:p w14:paraId="1226EF7D" w14:textId="77777777" w:rsidR="00F35260" w:rsidRPr="002F6CF1" w:rsidRDefault="00F3526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  <w:r w:rsidRPr="002F6CF1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Điểm</w:t>
            </w:r>
          </w:p>
        </w:tc>
      </w:tr>
      <w:tr w:rsidR="003D50C0" w:rsidRPr="002F6CF1" w14:paraId="7BD04588" w14:textId="77777777" w:rsidTr="002F6CF1">
        <w:tc>
          <w:tcPr>
            <w:tcW w:w="1271" w:type="dxa"/>
            <w:vMerge w:val="restart"/>
            <w:vAlign w:val="center"/>
          </w:tcPr>
          <w:p w14:paraId="70349029" w14:textId="77777777" w:rsidR="003D50C0" w:rsidRPr="002F6CF1" w:rsidRDefault="003D50C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2F6CF1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Bài</w:t>
            </w:r>
            <w:r w:rsidRPr="002F6CF1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Pr="002F6CF1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1</w:t>
            </w:r>
          </w:p>
          <w:p w14:paraId="2B8B62AB" w14:textId="77777777" w:rsidR="003D50C0" w:rsidRPr="002F6CF1" w:rsidRDefault="003D50C0" w:rsidP="00993AB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2F6CF1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(</w:t>
            </w:r>
            <w:r w:rsidRPr="002F6CF1">
              <w:rPr>
                <w:rFonts w:ascii="Times New Roman" w:hAnsi="Times New Roman"/>
                <w:b/>
                <w:sz w:val="26"/>
                <w:szCs w:val="26"/>
              </w:rPr>
              <w:t>1</w:t>
            </w:r>
            <w:r w:rsidR="0079426E" w:rsidRPr="002F6CF1">
              <w:rPr>
                <w:rFonts w:ascii="Times New Roman" w:hAnsi="Times New Roman"/>
                <w:b/>
                <w:sz w:val="26"/>
                <w:szCs w:val="26"/>
              </w:rPr>
              <w:t>,5đ</w:t>
            </w:r>
            <w:r w:rsidRPr="002F6CF1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Pr="002F6CF1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)</w:t>
            </w:r>
          </w:p>
        </w:tc>
        <w:tc>
          <w:tcPr>
            <w:tcW w:w="6946" w:type="dxa"/>
          </w:tcPr>
          <w:p w14:paraId="1D54F1A5" w14:textId="77777777" w:rsidR="003D50C0" w:rsidRPr="002F6CF1" w:rsidRDefault="003D50C0" w:rsidP="00B86BC3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2F6CF1">
              <w:rPr>
                <w:rFonts w:ascii="Times New Roman" w:eastAsia="Times New Roman" w:hAnsi="Times New Roman"/>
                <w:sz w:val="26"/>
                <w:szCs w:val="26"/>
              </w:rPr>
              <w:t xml:space="preserve">a) </w:t>
            </w:r>
            <w:r w:rsidRPr="002F6CF1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360" w14:anchorId="629563D8">
                <v:shape id="_x0000_i1059" type="#_x0000_t75" style="width:82.8pt;height:18pt" o:ole="">
                  <v:imagedata r:id="rId74" o:title=""/>
                </v:shape>
                <o:OLEObject Type="Embed" ProgID="Equation.DSMT4" ShapeID="_x0000_i1059" DrawAspect="Content" ObjectID="_1827600895" r:id="rId75"/>
              </w:object>
            </w:r>
          </w:p>
          <w:p w14:paraId="5EC71145" w14:textId="10768176" w:rsidR="003D50C0" w:rsidRPr="002F6CF1" w:rsidRDefault="002F6CF1" w:rsidP="00B86BC3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</w:t>
            </w:r>
            <w:r w:rsidR="003D50C0" w:rsidRPr="002F6CF1">
              <w:rPr>
                <w:rFonts w:ascii="Times New Roman" w:hAnsi="Times New Roman"/>
                <w:position w:val="-28"/>
                <w:sz w:val="28"/>
                <w:szCs w:val="28"/>
              </w:rPr>
              <w:object w:dxaOrig="1340" w:dyaOrig="720" w14:anchorId="182450BB">
                <v:shape id="_x0000_i1060" type="#_x0000_t75" style="width:67.8pt;height:36pt" o:ole="">
                  <v:imagedata r:id="rId76" o:title=""/>
                </v:shape>
                <o:OLEObject Type="Embed" ProgID="Equation.DSMT4" ShapeID="_x0000_i1060" DrawAspect="Content" ObjectID="_1827600896" r:id="rId77"/>
              </w:object>
            </w:r>
          </w:p>
        </w:tc>
        <w:tc>
          <w:tcPr>
            <w:tcW w:w="992" w:type="dxa"/>
          </w:tcPr>
          <w:p w14:paraId="15EE651A" w14:textId="77777777" w:rsidR="003D50C0" w:rsidRPr="002F6CF1" w:rsidRDefault="003D50C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75A95289" w14:textId="77777777" w:rsidR="003D50C0" w:rsidRPr="002F6CF1" w:rsidRDefault="003D50C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3D50C0" w:rsidRPr="002F6CF1" w14:paraId="680A08E5" w14:textId="77777777" w:rsidTr="002F6CF1">
        <w:trPr>
          <w:trHeight w:val="660"/>
        </w:trPr>
        <w:tc>
          <w:tcPr>
            <w:tcW w:w="1271" w:type="dxa"/>
            <w:vMerge/>
            <w:vAlign w:val="center"/>
          </w:tcPr>
          <w:p w14:paraId="000864AD" w14:textId="77777777" w:rsidR="003D50C0" w:rsidRPr="002F6CF1" w:rsidRDefault="003D50C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946" w:type="dxa"/>
          </w:tcPr>
          <w:p w14:paraId="09D263C1" w14:textId="77777777" w:rsidR="003D50C0" w:rsidRDefault="002F6CF1" w:rsidP="002F6CF1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b) </w:t>
            </w:r>
            <w:r w:rsidRPr="002F6CF1">
              <w:rPr>
                <w:rFonts w:ascii="Times New Roman" w:hAnsi="Times New Roman"/>
                <w:position w:val="-6"/>
                <w:sz w:val="28"/>
                <w:szCs w:val="28"/>
              </w:rPr>
              <w:object w:dxaOrig="2659" w:dyaOrig="360" w14:anchorId="4439C1B1">
                <v:shape id="_x0000_i1061" type="#_x0000_t75" style="width:133.2pt;height:18pt" o:ole="">
                  <v:imagedata r:id="rId78" o:title=""/>
                </v:shape>
                <o:OLEObject Type="Embed" ProgID="Equation.DSMT4" ShapeID="_x0000_i1061" DrawAspect="Content" ObjectID="_1827600897" r:id="rId79"/>
              </w:object>
            </w:r>
          </w:p>
          <w:p w14:paraId="5D0AF479" w14:textId="61156423" w:rsidR="002F6CF1" w:rsidRPr="002F6CF1" w:rsidRDefault="002F6CF1" w:rsidP="002F6CF1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t xml:space="preserve">    </w:t>
            </w:r>
            <w:r w:rsidRPr="00480B2E">
              <w:rPr>
                <w:position w:val="-48"/>
              </w:rPr>
              <w:object w:dxaOrig="1320" w:dyaOrig="1100" w14:anchorId="705D7F4F">
                <v:shape id="_x0000_i1062" type="#_x0000_t75" style="width:66pt;height:55.2pt" o:ole="">
                  <v:imagedata r:id="rId80" o:title=""/>
                </v:shape>
                <o:OLEObject Type="Embed" ProgID="Equation.DSMT4" ShapeID="_x0000_i1062" DrawAspect="Content" ObjectID="_1827600898" r:id="rId81"/>
              </w:object>
            </w:r>
          </w:p>
        </w:tc>
        <w:tc>
          <w:tcPr>
            <w:tcW w:w="992" w:type="dxa"/>
          </w:tcPr>
          <w:p w14:paraId="0851A592" w14:textId="77777777" w:rsidR="003D50C0" w:rsidRPr="002F6CF1" w:rsidRDefault="003D50C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3F498A76" w14:textId="77777777" w:rsidR="003D50C0" w:rsidRPr="002F6CF1" w:rsidRDefault="003D50C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0351A218" w14:textId="77777777" w:rsidR="003D50C0" w:rsidRPr="002F6CF1" w:rsidRDefault="003D50C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6DC4224C" w14:textId="77777777" w:rsidR="003D50C0" w:rsidRPr="002F6CF1" w:rsidRDefault="003D50C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1864A491" w14:textId="77777777" w:rsidR="003D50C0" w:rsidRPr="002F6CF1" w:rsidRDefault="003D50C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3D50C0" w:rsidRPr="002F6CF1" w14:paraId="6E1E5BE6" w14:textId="77777777" w:rsidTr="002F6CF1">
        <w:tc>
          <w:tcPr>
            <w:tcW w:w="1271" w:type="dxa"/>
            <w:vMerge/>
            <w:vAlign w:val="center"/>
          </w:tcPr>
          <w:p w14:paraId="64041833" w14:textId="77777777" w:rsidR="003D50C0" w:rsidRPr="002F6CF1" w:rsidRDefault="003D50C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946" w:type="dxa"/>
            <w:vAlign w:val="center"/>
          </w:tcPr>
          <w:p w14:paraId="0C2142A8" w14:textId="77777777" w:rsidR="003D50C0" w:rsidRPr="002F6CF1" w:rsidRDefault="000204EA" w:rsidP="00B86BC3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2F6CF1">
              <w:rPr>
                <w:rFonts w:ascii="Times New Roman" w:hAnsi="Times New Roman"/>
                <w:position w:val="-12"/>
                <w:sz w:val="28"/>
                <w:szCs w:val="28"/>
              </w:rPr>
              <w:object w:dxaOrig="2500" w:dyaOrig="360" w14:anchorId="76C88022">
                <v:shape id="_x0000_i1063" type="#_x0000_t75" style="width:126.6pt;height:18pt" o:ole="">
                  <v:imagedata r:id="rId82" o:title=""/>
                </v:shape>
                <o:OLEObject Type="Embed" ProgID="Equation.DSMT4" ShapeID="_x0000_i1063" DrawAspect="Content" ObjectID="_1827600899" r:id="rId83"/>
              </w:object>
            </w:r>
          </w:p>
          <w:p w14:paraId="7306F09C" w14:textId="5671BB05" w:rsidR="003D50C0" w:rsidRPr="002F6CF1" w:rsidRDefault="002F6CF1" w:rsidP="00B86BC3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</w:t>
            </w:r>
            <w:r w:rsidR="003D50C0" w:rsidRPr="002F6CF1">
              <w:rPr>
                <w:rFonts w:ascii="Times New Roman" w:hAnsi="Times New Roman"/>
                <w:position w:val="-10"/>
                <w:sz w:val="28"/>
                <w:szCs w:val="28"/>
              </w:rPr>
              <w:object w:dxaOrig="1260" w:dyaOrig="340" w14:anchorId="04E89A95">
                <v:shape id="_x0000_i1064" type="#_x0000_t75" style="width:63.6pt;height:16.8pt" o:ole="">
                  <v:imagedata r:id="rId84" o:title=""/>
                </v:shape>
                <o:OLEObject Type="Embed" ProgID="Equation.DSMT4" ShapeID="_x0000_i1064" DrawAspect="Content" ObjectID="_1827600900" r:id="rId85"/>
              </w:object>
            </w:r>
          </w:p>
        </w:tc>
        <w:tc>
          <w:tcPr>
            <w:tcW w:w="992" w:type="dxa"/>
          </w:tcPr>
          <w:p w14:paraId="6C4978BF" w14:textId="77777777" w:rsidR="003D50C0" w:rsidRPr="002F6CF1" w:rsidRDefault="003D50C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59AA1CC3" w14:textId="77777777" w:rsidR="003D50C0" w:rsidRPr="002F6CF1" w:rsidRDefault="003D50C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3D50C0" w:rsidRPr="002F6CF1" w14:paraId="30CA8B48" w14:textId="77777777" w:rsidTr="002F6CF1">
        <w:tc>
          <w:tcPr>
            <w:tcW w:w="1271" w:type="dxa"/>
            <w:vMerge w:val="restart"/>
            <w:vAlign w:val="center"/>
          </w:tcPr>
          <w:p w14:paraId="1DB87873" w14:textId="77777777" w:rsidR="0079426E" w:rsidRPr="002F6CF1" w:rsidRDefault="0079426E" w:rsidP="0079426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2F6CF1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Bài</w:t>
            </w:r>
            <w:r w:rsidRPr="002F6CF1">
              <w:rPr>
                <w:rFonts w:ascii="Times New Roman" w:hAnsi="Times New Roman"/>
                <w:b/>
                <w:sz w:val="26"/>
                <w:szCs w:val="26"/>
              </w:rPr>
              <w:t xml:space="preserve"> 2</w:t>
            </w:r>
          </w:p>
          <w:p w14:paraId="48F18AD9" w14:textId="77777777" w:rsidR="003D50C0" w:rsidRPr="002F6CF1" w:rsidRDefault="0079426E" w:rsidP="0079426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2F6CF1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(</w:t>
            </w:r>
            <w:r w:rsidRPr="002F6CF1">
              <w:rPr>
                <w:rFonts w:ascii="Times New Roman" w:hAnsi="Times New Roman"/>
                <w:b/>
                <w:sz w:val="26"/>
                <w:szCs w:val="26"/>
              </w:rPr>
              <w:t xml:space="preserve">2,5đ </w:t>
            </w:r>
            <w:r w:rsidRPr="002F6CF1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)</w:t>
            </w:r>
          </w:p>
        </w:tc>
        <w:tc>
          <w:tcPr>
            <w:tcW w:w="6946" w:type="dxa"/>
          </w:tcPr>
          <w:p w14:paraId="75689413" w14:textId="77777777" w:rsidR="003D50C0" w:rsidRPr="002F6CF1" w:rsidRDefault="003D50C0" w:rsidP="009220D4">
            <w:pPr>
              <w:spacing w:after="0" w:line="240" w:lineRule="auto"/>
              <w:contextualSpacing/>
              <w:rPr>
                <w:rFonts w:ascii="Times New Roman" w:eastAsiaTheme="minorEastAsia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 xml:space="preserve">a) </w:t>
            </w:r>
            <w:r w:rsidRPr="002F6CF1">
              <w:rPr>
                <w:rFonts w:ascii="Times New Roman" w:eastAsiaTheme="minorEastAsia" w:hAnsi="Times New Roman"/>
                <w:sz w:val="26"/>
                <w:szCs w:val="26"/>
              </w:rPr>
              <w:t xml:space="preserve">Thay </w:t>
            </w:r>
            <w:r w:rsidRPr="002F6CF1">
              <w:rPr>
                <w:rFonts w:ascii="Times New Roman" w:hAnsi="Times New Roman"/>
                <w:position w:val="-26"/>
                <w:sz w:val="28"/>
                <w:szCs w:val="28"/>
              </w:rPr>
              <w:object w:dxaOrig="680" w:dyaOrig="700" w14:anchorId="6A7EEDEA">
                <v:shape id="_x0000_i1065" type="#_x0000_t75" style="width:33.6pt;height:36pt" o:ole="">
                  <v:imagedata r:id="rId20" o:title=""/>
                </v:shape>
                <o:OLEObject Type="Embed" ProgID="Equation.DSMT4" ShapeID="_x0000_i1065" DrawAspect="Content" ObjectID="_1827600901" r:id="rId86"/>
              </w:object>
            </w:r>
            <w:r w:rsidRPr="002F6CF1">
              <w:rPr>
                <w:rFonts w:ascii="Times New Roman" w:eastAsiaTheme="minorEastAsia" w:hAnsi="Times New Roman"/>
                <w:sz w:val="26"/>
                <w:szCs w:val="26"/>
              </w:rPr>
              <w:t xml:space="preserve"> (TMĐK) vào N có:</w:t>
            </w:r>
          </w:p>
          <w:p w14:paraId="480596A9" w14:textId="4AD3B387" w:rsidR="003D50C0" w:rsidRPr="002F6CF1" w:rsidRDefault="002F6CF1" w:rsidP="009220D4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</w:t>
            </w:r>
            <w:r w:rsidR="000D2D54" w:rsidRPr="002F6CF1">
              <w:rPr>
                <w:rFonts w:ascii="Times New Roman" w:hAnsi="Times New Roman"/>
                <w:position w:val="-60"/>
                <w:sz w:val="26"/>
                <w:szCs w:val="26"/>
              </w:rPr>
              <w:object w:dxaOrig="1780" w:dyaOrig="1340" w14:anchorId="227A1528">
                <v:shape id="_x0000_i1066" type="#_x0000_t75" style="width:88.8pt;height:67.2pt" o:ole="">
                  <v:imagedata r:id="rId87" o:title=""/>
                </v:shape>
                <o:OLEObject Type="Embed" ProgID="Equation.DSMT4" ShapeID="_x0000_i1066" DrawAspect="Content" ObjectID="_1827600902" r:id="rId88"/>
              </w:object>
            </w:r>
          </w:p>
          <w:p w14:paraId="1971B1AE" w14:textId="7326D79A" w:rsidR="003D50C0" w:rsidRPr="002F6CF1" w:rsidRDefault="002F6CF1" w:rsidP="00DC26C3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 xml:space="preserve">     </w:t>
            </w:r>
            <w:r w:rsidR="003D50C0" w:rsidRPr="002F6CF1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>KL</w:t>
            </w:r>
          </w:p>
        </w:tc>
        <w:tc>
          <w:tcPr>
            <w:tcW w:w="992" w:type="dxa"/>
          </w:tcPr>
          <w:p w14:paraId="39BA2359" w14:textId="77777777" w:rsidR="00D4117D" w:rsidRPr="002F6CF1" w:rsidRDefault="00D4117D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34EADD95" w14:textId="77777777" w:rsidR="003D50C0" w:rsidRPr="002F6CF1" w:rsidRDefault="003D50C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31436536" w14:textId="77777777" w:rsidR="003D50C0" w:rsidRPr="002F6CF1" w:rsidRDefault="003D50C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018E986C" w14:textId="77777777" w:rsidR="00D4117D" w:rsidRPr="002F6CF1" w:rsidRDefault="00D4117D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567A0581" w14:textId="77777777" w:rsidR="003D50C0" w:rsidRPr="002F6CF1" w:rsidRDefault="003D50C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22320E64" w14:textId="77777777" w:rsidR="003D50C0" w:rsidRPr="002F6CF1" w:rsidRDefault="003D50C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755EE02D" w14:textId="77777777" w:rsidR="003D50C0" w:rsidRPr="002F6CF1" w:rsidRDefault="003D50C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53CB13FC" w14:textId="77777777" w:rsidR="003D50C0" w:rsidRPr="002F6CF1" w:rsidRDefault="003D50C0" w:rsidP="00B15BCF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3D50C0" w:rsidRPr="002F6CF1" w14:paraId="0E1DA998" w14:textId="77777777" w:rsidTr="002F6CF1">
        <w:tc>
          <w:tcPr>
            <w:tcW w:w="1271" w:type="dxa"/>
            <w:vMerge/>
            <w:vAlign w:val="center"/>
          </w:tcPr>
          <w:p w14:paraId="654E0FBD" w14:textId="77777777" w:rsidR="003D50C0" w:rsidRPr="002F6CF1" w:rsidRDefault="003D50C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6946" w:type="dxa"/>
          </w:tcPr>
          <w:p w14:paraId="7EBEA38B" w14:textId="77777777" w:rsidR="003D50C0" w:rsidRPr="002F6CF1" w:rsidRDefault="003D50C0" w:rsidP="00B86BC3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 xml:space="preserve">b) </w:t>
            </w:r>
            <w:r w:rsidRPr="002F6CF1">
              <w:rPr>
                <w:rFonts w:ascii="Times New Roman" w:hAnsi="Times New Roman"/>
                <w:position w:val="-32"/>
                <w:sz w:val="28"/>
                <w:szCs w:val="28"/>
              </w:rPr>
              <w:object w:dxaOrig="4280" w:dyaOrig="800" w14:anchorId="408A6FA1">
                <v:shape id="_x0000_i1067" type="#_x0000_t75" style="width:214.2pt;height:40.2pt" o:ole="">
                  <v:imagedata r:id="rId89" o:title=""/>
                </v:shape>
                <o:OLEObject Type="Embed" ProgID="Equation.DSMT4" ShapeID="_x0000_i1067" DrawAspect="Content" ObjectID="_1827600903" r:id="rId90"/>
              </w:object>
            </w:r>
          </w:p>
          <w:p w14:paraId="7294FC2F" w14:textId="77777777" w:rsidR="003D50C0" w:rsidRPr="002F6CF1" w:rsidRDefault="003D50C0" w:rsidP="00B86BC3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8"/>
                <w:szCs w:val="28"/>
              </w:rPr>
              <w:t xml:space="preserve">    </w:t>
            </w:r>
            <w:r w:rsidRPr="002F6CF1">
              <w:rPr>
                <w:rFonts w:ascii="Times New Roman" w:hAnsi="Times New Roman"/>
                <w:position w:val="-32"/>
                <w:sz w:val="28"/>
                <w:szCs w:val="28"/>
              </w:rPr>
              <w:object w:dxaOrig="4599" w:dyaOrig="800" w14:anchorId="19E95400">
                <v:shape id="_x0000_i1068" type="#_x0000_t75" style="width:230.4pt;height:40.2pt" o:ole="">
                  <v:imagedata r:id="rId91" o:title=""/>
                </v:shape>
                <o:OLEObject Type="Embed" ProgID="Equation.DSMT4" ShapeID="_x0000_i1068" DrawAspect="Content" ObjectID="_1827600904" r:id="rId92"/>
              </w:object>
            </w:r>
          </w:p>
          <w:p w14:paraId="589B9E78" w14:textId="342A275B" w:rsidR="003D50C0" w:rsidRPr="002F6CF1" w:rsidRDefault="003D50C0" w:rsidP="00B86BC3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 w:rsidRPr="002F6CF1">
              <w:rPr>
                <w:rFonts w:ascii="Times New Roman" w:hAnsi="Times New Roman"/>
                <w:sz w:val="28"/>
                <w:szCs w:val="28"/>
              </w:rPr>
              <w:t xml:space="preserve">   </w:t>
            </w:r>
            <w:r w:rsidR="002F6CF1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2F6CF1">
              <w:rPr>
                <w:rFonts w:ascii="Times New Roman" w:hAnsi="Times New Roman"/>
                <w:position w:val="-32"/>
                <w:sz w:val="28"/>
                <w:szCs w:val="28"/>
              </w:rPr>
              <w:object w:dxaOrig="2960" w:dyaOrig="760" w14:anchorId="274835AE">
                <v:shape id="_x0000_i1069" type="#_x0000_t75" style="width:148.2pt;height:37.8pt" o:ole="">
                  <v:imagedata r:id="rId93" o:title=""/>
                </v:shape>
                <o:OLEObject Type="Embed" ProgID="Equation.DSMT4" ShapeID="_x0000_i1069" DrawAspect="Content" ObjectID="_1827600905" r:id="rId94"/>
              </w:object>
            </w:r>
          </w:p>
        </w:tc>
        <w:tc>
          <w:tcPr>
            <w:tcW w:w="992" w:type="dxa"/>
          </w:tcPr>
          <w:p w14:paraId="651B441F" w14:textId="77777777" w:rsidR="003D50C0" w:rsidRPr="002F6CF1" w:rsidRDefault="003D50C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621153FE" w14:textId="77777777" w:rsidR="003D50C0" w:rsidRPr="002F6CF1" w:rsidRDefault="003D50C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4DD02558" w14:textId="77777777" w:rsidR="003D50C0" w:rsidRPr="002F6CF1" w:rsidRDefault="003D50C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4535744A" w14:textId="77777777" w:rsidR="003D50C0" w:rsidRPr="002F6CF1" w:rsidRDefault="003D50C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2EBB1420" w14:textId="77777777" w:rsidR="003D50C0" w:rsidRPr="002F6CF1" w:rsidRDefault="003D50C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59FFCFEA" w14:textId="77777777" w:rsidR="003D50C0" w:rsidRPr="002F6CF1" w:rsidRDefault="003D50C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45D81801" w14:textId="77777777" w:rsidR="003D50C0" w:rsidRPr="002F6CF1" w:rsidRDefault="003D50C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5đ</w:t>
            </w:r>
          </w:p>
        </w:tc>
      </w:tr>
      <w:tr w:rsidR="003D50C0" w:rsidRPr="002F6CF1" w14:paraId="72515DFF" w14:textId="77777777" w:rsidTr="002F6CF1">
        <w:tc>
          <w:tcPr>
            <w:tcW w:w="1271" w:type="dxa"/>
            <w:vMerge/>
            <w:vAlign w:val="center"/>
          </w:tcPr>
          <w:p w14:paraId="22FFEDC8" w14:textId="77777777" w:rsidR="003D50C0" w:rsidRPr="002F6CF1" w:rsidRDefault="003D50C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6946" w:type="dxa"/>
          </w:tcPr>
          <w:p w14:paraId="4F51E906" w14:textId="77777777" w:rsidR="003D50C0" w:rsidRPr="002F6CF1" w:rsidRDefault="003D50C0" w:rsidP="00B86BC3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c)</w:t>
            </w:r>
            <w:r w:rsidRPr="002F6CF1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1F43B6" w:rsidRPr="002F6CF1">
              <w:rPr>
                <w:rFonts w:ascii="Times New Roman" w:hAnsi="Times New Roman"/>
                <w:position w:val="-6"/>
                <w:sz w:val="28"/>
                <w:szCs w:val="28"/>
              </w:rPr>
              <w:object w:dxaOrig="1180" w:dyaOrig="300" w14:anchorId="18401819">
                <v:shape id="_x0000_i1070" type="#_x0000_t75" style="width:60pt;height:15.6pt" o:ole="">
                  <v:imagedata r:id="rId26" o:title=""/>
                </v:shape>
                <o:OLEObject Type="Embed" ProgID="Equation.DSMT4" ShapeID="_x0000_i1070" DrawAspect="Content" ObjectID="_1827600906" r:id="rId95"/>
              </w:object>
            </w:r>
            <w:r w:rsidRPr="002F6CF1">
              <w:rPr>
                <w:rFonts w:ascii="Times New Roman" w:hAnsi="Times New Roman"/>
                <w:sz w:val="28"/>
                <w:szCs w:val="28"/>
              </w:rPr>
              <w:t>=</w:t>
            </w:r>
            <w:r w:rsidRPr="002F6CF1">
              <w:rPr>
                <w:rFonts w:ascii="Times New Roman" w:hAnsi="Times New Roman"/>
                <w:position w:val="-28"/>
                <w:sz w:val="28"/>
                <w:szCs w:val="28"/>
              </w:rPr>
              <w:object w:dxaOrig="660" w:dyaOrig="720" w14:anchorId="6DE94049">
                <v:shape id="_x0000_i1071" type="#_x0000_t75" style="width:33.6pt;height:37.2pt" o:ole="">
                  <v:imagedata r:id="rId96" o:title=""/>
                </v:shape>
                <o:OLEObject Type="Embed" ProgID="Equation.DSMT4" ShapeID="_x0000_i1071" DrawAspect="Content" ObjectID="_1827600907" r:id="rId97"/>
              </w:object>
            </w:r>
            <w:r w:rsidR="001F43B6" w:rsidRPr="002F6CF1">
              <w:rPr>
                <w:rFonts w:ascii="Times New Roman" w:hAnsi="Times New Roman"/>
                <w:position w:val="-28"/>
                <w:sz w:val="28"/>
                <w:szCs w:val="28"/>
              </w:rPr>
              <w:object w:dxaOrig="1620" w:dyaOrig="720" w14:anchorId="28541C1E">
                <v:shape id="_x0000_i1072" type="#_x0000_t75" style="width:81pt;height:36pt" o:ole="">
                  <v:imagedata r:id="rId98" o:title=""/>
                </v:shape>
                <o:OLEObject Type="Embed" ProgID="Equation.DSMT4" ShapeID="_x0000_i1072" DrawAspect="Content" ObjectID="_1827600908" r:id="rId99"/>
              </w:object>
            </w:r>
          </w:p>
          <w:p w14:paraId="14655D14" w14:textId="77777777" w:rsidR="003D50C0" w:rsidRPr="002F6CF1" w:rsidRDefault="003D50C0" w:rsidP="00B86BC3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2F6CF1">
              <w:rPr>
                <w:rFonts w:ascii="Times New Roman" w:hAnsi="Times New Roman"/>
                <w:sz w:val="28"/>
                <w:szCs w:val="28"/>
              </w:rPr>
              <w:t xml:space="preserve">   </w:t>
            </w:r>
            <w:r w:rsidRPr="002F6CF1">
              <w:rPr>
                <w:rFonts w:ascii="Times New Roman" w:hAnsi="Times New Roman"/>
                <w:position w:val="-28"/>
                <w:sz w:val="28"/>
                <w:szCs w:val="28"/>
              </w:rPr>
              <w:object w:dxaOrig="859" w:dyaOrig="720" w14:anchorId="3DC77E72">
                <v:shape id="_x0000_i1073" type="#_x0000_t75" style="width:43.8pt;height:37.2pt" o:ole="">
                  <v:imagedata r:id="rId24" o:title=""/>
                </v:shape>
                <o:OLEObject Type="Embed" ProgID="Equation.DSMT4" ShapeID="_x0000_i1073" DrawAspect="Content" ObjectID="_1827600909" r:id="rId100"/>
              </w:object>
            </w:r>
            <w:r w:rsidRPr="002F6CF1">
              <w:rPr>
                <w:rFonts w:ascii="Times New Roman" w:hAnsi="Times New Roman"/>
                <w:sz w:val="28"/>
                <w:szCs w:val="28"/>
              </w:rPr>
              <w:t xml:space="preserve"> hay </w:t>
            </w:r>
            <w:r w:rsidR="001F43B6" w:rsidRPr="002F6CF1">
              <w:rPr>
                <w:rFonts w:ascii="Times New Roman" w:hAnsi="Times New Roman"/>
                <w:position w:val="-28"/>
                <w:sz w:val="28"/>
                <w:szCs w:val="28"/>
              </w:rPr>
              <w:object w:dxaOrig="1240" w:dyaOrig="720" w14:anchorId="294AA332">
                <v:shape id="_x0000_i1074" type="#_x0000_t75" style="width:61.8pt;height:36pt" o:ole="">
                  <v:imagedata r:id="rId101" o:title=""/>
                </v:shape>
                <o:OLEObject Type="Embed" ProgID="Equation.DSMT4" ShapeID="_x0000_i1074" DrawAspect="Content" ObjectID="_1827600910" r:id="rId102"/>
              </w:object>
            </w:r>
            <w:r w:rsidRPr="002F6CF1">
              <w:rPr>
                <w:rFonts w:ascii="Times New Roman" w:hAnsi="Times New Roman"/>
                <w:sz w:val="28"/>
                <w:szCs w:val="28"/>
              </w:rPr>
              <w:t xml:space="preserve">. Tìm được </w:t>
            </w:r>
            <w:r w:rsidR="001F43B6" w:rsidRPr="002F6CF1">
              <w:rPr>
                <w:rFonts w:ascii="Times New Roman" w:hAnsi="Times New Roman"/>
                <w:position w:val="-26"/>
                <w:sz w:val="28"/>
                <w:szCs w:val="28"/>
              </w:rPr>
              <w:object w:dxaOrig="820" w:dyaOrig="700" w14:anchorId="2F638F74">
                <v:shape id="_x0000_i1075" type="#_x0000_t75" style="width:41.4pt;height:34.8pt" o:ole="">
                  <v:imagedata r:id="rId103" o:title=""/>
                </v:shape>
                <o:OLEObject Type="Embed" ProgID="Equation.DSMT4" ShapeID="_x0000_i1075" DrawAspect="Content" ObjectID="_1827600911" r:id="rId104"/>
              </w:object>
            </w:r>
          </w:p>
          <w:p w14:paraId="0FB09033" w14:textId="77777777" w:rsidR="003D50C0" w:rsidRPr="002F6CF1" w:rsidRDefault="003D50C0" w:rsidP="00B86BC3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KL</w:t>
            </w:r>
          </w:p>
        </w:tc>
        <w:tc>
          <w:tcPr>
            <w:tcW w:w="992" w:type="dxa"/>
          </w:tcPr>
          <w:p w14:paraId="0398B665" w14:textId="77777777" w:rsidR="003D50C0" w:rsidRPr="002F6CF1" w:rsidRDefault="003D50C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1499E735" w14:textId="77777777" w:rsidR="003D50C0" w:rsidRPr="002F6CF1" w:rsidRDefault="003D50C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6F479DAA" w14:textId="77777777" w:rsidR="003D50C0" w:rsidRPr="002F6CF1" w:rsidRDefault="003D50C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2978728D" w14:textId="77777777" w:rsidR="003D50C0" w:rsidRPr="002F6CF1" w:rsidRDefault="003D50C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0CCF655D" w14:textId="77777777" w:rsidR="003D50C0" w:rsidRPr="002F6CF1" w:rsidRDefault="003D50C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0B7067F8" w14:textId="77777777" w:rsidR="003D50C0" w:rsidRPr="002F6CF1" w:rsidRDefault="003D50C0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411915" w:rsidRPr="002F6CF1" w14:paraId="56835F64" w14:textId="77777777" w:rsidTr="002F6CF1">
        <w:tc>
          <w:tcPr>
            <w:tcW w:w="1271" w:type="dxa"/>
            <w:vMerge w:val="restart"/>
            <w:vAlign w:val="center"/>
          </w:tcPr>
          <w:p w14:paraId="368FF5B9" w14:textId="77777777" w:rsidR="00411915" w:rsidRPr="002F6CF1" w:rsidRDefault="00411915" w:rsidP="004119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2F6CF1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Bài</w:t>
            </w:r>
            <w:r w:rsidRPr="002F6CF1">
              <w:rPr>
                <w:rFonts w:ascii="Times New Roman" w:hAnsi="Times New Roman"/>
                <w:b/>
                <w:sz w:val="26"/>
                <w:szCs w:val="26"/>
              </w:rPr>
              <w:t xml:space="preserve"> 3</w:t>
            </w:r>
          </w:p>
          <w:p w14:paraId="4BD29E3C" w14:textId="77777777" w:rsidR="00411915" w:rsidRPr="002F6CF1" w:rsidRDefault="00411915" w:rsidP="004119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2F6CF1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(</w:t>
            </w:r>
            <w:r w:rsidRPr="002F6CF1">
              <w:rPr>
                <w:rFonts w:ascii="Times New Roman" w:hAnsi="Times New Roman"/>
                <w:b/>
                <w:sz w:val="26"/>
                <w:szCs w:val="26"/>
              </w:rPr>
              <w:t xml:space="preserve">2,0 đ </w:t>
            </w:r>
            <w:r w:rsidRPr="002F6CF1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)</w:t>
            </w:r>
          </w:p>
        </w:tc>
        <w:tc>
          <w:tcPr>
            <w:tcW w:w="6946" w:type="dxa"/>
          </w:tcPr>
          <w:p w14:paraId="6A0D5071" w14:textId="77777777" w:rsidR="00411915" w:rsidRPr="002F6CF1" w:rsidRDefault="00411915" w:rsidP="00B86BC3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1</w:t>
            </w:r>
            <w:r w:rsidR="000204EA" w:rsidRPr="002F6CF1">
              <w:rPr>
                <w:rFonts w:ascii="Times New Roman" w:hAnsi="Times New Roman"/>
                <w:sz w:val="26"/>
                <w:szCs w:val="26"/>
              </w:rPr>
              <w:t>a</w:t>
            </w:r>
            <w:r w:rsidR="00D62154" w:rsidRPr="002F6CF1">
              <w:rPr>
                <w:rFonts w:ascii="Times New Roman" w:hAnsi="Times New Roman"/>
                <w:sz w:val="26"/>
                <w:szCs w:val="26"/>
              </w:rPr>
              <w:t>)</w:t>
            </w:r>
            <w:r w:rsidRPr="002F6CF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AF5969" w:rsidRPr="002F6CF1">
              <w:rPr>
                <w:rFonts w:ascii="Times New Roman" w:hAnsi="Times New Roman"/>
                <w:position w:val="-12"/>
                <w:sz w:val="28"/>
                <w:szCs w:val="28"/>
              </w:rPr>
              <w:object w:dxaOrig="1939" w:dyaOrig="360" w14:anchorId="19832A43">
                <v:shape id="_x0000_i1076" type="#_x0000_t75" style="width:97.8pt;height:18.6pt" o:ole="">
                  <v:imagedata r:id="rId105" o:title=""/>
                </v:shape>
                <o:OLEObject Type="Embed" ProgID="Equation.DSMT4" ShapeID="_x0000_i1076" DrawAspect="Content" ObjectID="_1827600912" r:id="rId106"/>
              </w:object>
            </w:r>
          </w:p>
          <w:p w14:paraId="1BD3E76E" w14:textId="77777777" w:rsidR="00411915" w:rsidRPr="002F6CF1" w:rsidRDefault="00411915" w:rsidP="00B86BC3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 xml:space="preserve">    </w:t>
            </w:r>
            <w:r w:rsidR="00AF5969" w:rsidRPr="002F6CF1">
              <w:rPr>
                <w:rFonts w:ascii="Times New Roman" w:hAnsi="Times New Roman"/>
                <w:position w:val="-12"/>
                <w:sz w:val="28"/>
                <w:szCs w:val="28"/>
              </w:rPr>
              <w:object w:dxaOrig="1040" w:dyaOrig="360" w14:anchorId="57F90D00">
                <v:shape id="_x0000_i1077" type="#_x0000_t75" style="width:52.2pt;height:18.6pt" o:ole="">
                  <v:imagedata r:id="rId107" o:title=""/>
                </v:shape>
                <o:OLEObject Type="Embed" ProgID="Equation.DSMT4" ShapeID="_x0000_i1077" DrawAspect="Content" ObjectID="_1827600913" r:id="rId108"/>
              </w:object>
            </w:r>
          </w:p>
        </w:tc>
        <w:tc>
          <w:tcPr>
            <w:tcW w:w="992" w:type="dxa"/>
          </w:tcPr>
          <w:p w14:paraId="2B621B6A" w14:textId="77777777" w:rsidR="00411915" w:rsidRPr="002F6CF1" w:rsidRDefault="00411915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6DC26AAD" w14:textId="77777777" w:rsidR="00411915" w:rsidRPr="002F6CF1" w:rsidRDefault="00411915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411915" w:rsidRPr="002F6CF1" w14:paraId="0B80160D" w14:textId="77777777" w:rsidTr="002F6CF1">
        <w:tc>
          <w:tcPr>
            <w:tcW w:w="1271" w:type="dxa"/>
            <w:vMerge/>
            <w:vAlign w:val="center"/>
          </w:tcPr>
          <w:p w14:paraId="08EF5294" w14:textId="77777777" w:rsidR="00411915" w:rsidRPr="002F6CF1" w:rsidRDefault="00411915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6946" w:type="dxa"/>
          </w:tcPr>
          <w:p w14:paraId="603FA3AC" w14:textId="77777777" w:rsidR="00411915" w:rsidRPr="002F6CF1" w:rsidRDefault="00411915" w:rsidP="00B86BC3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 xml:space="preserve">1b) </w:t>
            </w:r>
            <w:r w:rsidRPr="002F6CF1">
              <w:rPr>
                <w:rFonts w:ascii="Times New Roman" w:hAnsi="Times New Roman"/>
                <w:position w:val="-12"/>
                <w:sz w:val="28"/>
                <w:szCs w:val="28"/>
              </w:rPr>
              <w:object w:dxaOrig="1100" w:dyaOrig="360" w14:anchorId="0874AFD7">
                <v:shape id="_x0000_i1078" type="#_x0000_t75" style="width:55.8pt;height:18.6pt" o:ole="">
                  <v:imagedata r:id="rId32" o:title=""/>
                </v:shape>
                <o:OLEObject Type="Embed" ProgID="Equation.DSMT4" ShapeID="_x0000_i1078" DrawAspect="Content" ObjectID="_1827600914" r:id="rId109"/>
              </w:object>
            </w:r>
            <w:r w:rsidRPr="002F6CF1">
              <w:rPr>
                <w:rFonts w:ascii="Times New Roman" w:hAnsi="Times New Roman"/>
                <w:sz w:val="28"/>
                <w:szCs w:val="28"/>
              </w:rPr>
              <w:t xml:space="preserve"> hay </w:t>
            </w:r>
            <w:r w:rsidRPr="002F6CF1">
              <w:rPr>
                <w:rFonts w:ascii="Times New Roman" w:hAnsi="Times New Roman"/>
                <w:position w:val="-12"/>
                <w:sz w:val="28"/>
                <w:szCs w:val="28"/>
              </w:rPr>
              <w:object w:dxaOrig="2140" w:dyaOrig="360" w14:anchorId="7F8A81BA">
                <v:shape id="_x0000_i1079" type="#_x0000_t75" style="width:108.6pt;height:18.6pt" o:ole="">
                  <v:imagedata r:id="rId110" o:title=""/>
                </v:shape>
                <o:OLEObject Type="Embed" ProgID="Equation.DSMT4" ShapeID="_x0000_i1079" DrawAspect="Content" ObjectID="_1827600915" r:id="rId111"/>
              </w:object>
            </w:r>
          </w:p>
          <w:p w14:paraId="0476E843" w14:textId="77777777" w:rsidR="00411915" w:rsidRPr="002F6CF1" w:rsidRDefault="00411915" w:rsidP="00B86BC3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TL</w:t>
            </w:r>
          </w:p>
        </w:tc>
        <w:tc>
          <w:tcPr>
            <w:tcW w:w="992" w:type="dxa"/>
          </w:tcPr>
          <w:p w14:paraId="60B8FF98" w14:textId="77777777" w:rsidR="00411915" w:rsidRPr="002F6CF1" w:rsidRDefault="00411915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34325F55" w14:textId="77777777" w:rsidR="00411915" w:rsidRPr="002F6CF1" w:rsidRDefault="00411915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411915" w:rsidRPr="002F6CF1" w14:paraId="14D2E267" w14:textId="77777777" w:rsidTr="002F6CF1">
        <w:tc>
          <w:tcPr>
            <w:tcW w:w="1271" w:type="dxa"/>
            <w:vMerge/>
            <w:vAlign w:val="center"/>
          </w:tcPr>
          <w:p w14:paraId="4BDA9FDA" w14:textId="77777777" w:rsidR="00411915" w:rsidRPr="002F6CF1" w:rsidRDefault="00411915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6946" w:type="dxa"/>
          </w:tcPr>
          <w:p w14:paraId="1D3351B4" w14:textId="6F76925D" w:rsidR="00411915" w:rsidRPr="002F6CF1" w:rsidRDefault="00411915" w:rsidP="00B86BC3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 xml:space="preserve">2) a)Thời gian tổ làm xong việc theo kế hoạch </w:t>
            </w:r>
            <w:r w:rsidRPr="002F6CF1">
              <w:rPr>
                <w:rFonts w:ascii="Times New Roman" w:hAnsi="Times New Roman"/>
                <w:position w:val="-26"/>
                <w:sz w:val="28"/>
                <w:szCs w:val="28"/>
              </w:rPr>
              <w:object w:dxaOrig="540" w:dyaOrig="700" w14:anchorId="7F9FA65E">
                <v:shape id="_x0000_i1080" type="#_x0000_t75" style="width:27.6pt;height:36pt" o:ole="">
                  <v:imagedata r:id="rId112" o:title=""/>
                </v:shape>
                <o:OLEObject Type="Embed" ProgID="Equation.DSMT4" ShapeID="_x0000_i1080" DrawAspect="Content" ObjectID="_1827600916" r:id="rId113"/>
              </w:object>
            </w:r>
            <w:r w:rsidR="002F6CF1">
              <w:rPr>
                <w:rFonts w:ascii="Times New Roman" w:hAnsi="Times New Roman"/>
                <w:sz w:val="28"/>
                <w:szCs w:val="28"/>
              </w:rPr>
              <w:t>(giờ)</w:t>
            </w:r>
          </w:p>
          <w:p w14:paraId="54D22242" w14:textId="39117C70" w:rsidR="00411915" w:rsidRPr="002F6CF1" w:rsidRDefault="00411915" w:rsidP="00B86BC3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 xml:space="preserve">    b) S</w:t>
            </w:r>
            <w:r w:rsidRPr="002F6CF1">
              <w:rPr>
                <w:rFonts w:ascii="Times New Roman" w:hAnsi="Times New Roman"/>
                <w:sz w:val="28"/>
                <w:szCs w:val="28"/>
              </w:rPr>
              <w:t xml:space="preserve">ố khẩu trang tổ may mỗi giờ theo thực tế </w:t>
            </w:r>
            <w:r w:rsidRPr="002F6CF1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2ABE5046">
                <v:shape id="_x0000_i1081" type="#_x0000_t75" style="width:31.2pt;height:15.6pt" o:ole="">
                  <v:imagedata r:id="rId114" o:title=""/>
                </v:shape>
                <o:OLEObject Type="Embed" ProgID="Equation.DSMT4" ShapeID="_x0000_i1081" DrawAspect="Content" ObjectID="_1827600917" r:id="rId115"/>
              </w:object>
            </w:r>
            <w:r w:rsidR="002F6CF1">
              <w:rPr>
                <w:rFonts w:ascii="Times New Roman" w:hAnsi="Times New Roman"/>
                <w:sz w:val="28"/>
                <w:szCs w:val="28"/>
              </w:rPr>
              <w:t>(chiếc)</w:t>
            </w:r>
          </w:p>
          <w:p w14:paraId="1C791CD7" w14:textId="6033643A" w:rsidR="00411915" w:rsidRPr="002F6CF1" w:rsidRDefault="00411915" w:rsidP="00B86BC3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lastRenderedPageBreak/>
              <w:t xml:space="preserve">       Thời gian</w:t>
            </w:r>
            <w:r w:rsidR="004B1F24">
              <w:rPr>
                <w:rFonts w:ascii="Times New Roman" w:hAnsi="Times New Roman"/>
                <w:sz w:val="26"/>
                <w:szCs w:val="26"/>
              </w:rPr>
              <w:t xml:space="preserve"> thực tế</w:t>
            </w:r>
            <w:r w:rsidRPr="002F6CF1">
              <w:rPr>
                <w:rFonts w:ascii="Times New Roman" w:hAnsi="Times New Roman"/>
                <w:sz w:val="26"/>
                <w:szCs w:val="26"/>
              </w:rPr>
              <w:t xml:space="preserve"> tổ làm xong việc  </w:t>
            </w:r>
            <w:r w:rsidRPr="002F6CF1">
              <w:rPr>
                <w:rFonts w:ascii="Times New Roman" w:hAnsi="Times New Roman"/>
                <w:position w:val="-28"/>
                <w:sz w:val="28"/>
                <w:szCs w:val="28"/>
              </w:rPr>
              <w:object w:dxaOrig="660" w:dyaOrig="720" w14:anchorId="621A451A">
                <v:shape id="_x0000_i1082" type="#_x0000_t75" style="width:33.6pt;height:37.2pt" o:ole="">
                  <v:imagedata r:id="rId116" o:title=""/>
                </v:shape>
                <o:OLEObject Type="Embed" ProgID="Equation.DSMT4" ShapeID="_x0000_i1082" DrawAspect="Content" ObjectID="_1827600918" r:id="rId117"/>
              </w:object>
            </w:r>
            <w:r w:rsidR="002F6CF1">
              <w:rPr>
                <w:rFonts w:ascii="Times New Roman" w:hAnsi="Times New Roman"/>
                <w:sz w:val="28"/>
                <w:szCs w:val="28"/>
              </w:rPr>
              <w:t>(giờ)</w:t>
            </w:r>
          </w:p>
          <w:p w14:paraId="6D5415EE" w14:textId="77777777" w:rsidR="00411915" w:rsidRPr="002F6CF1" w:rsidRDefault="00411915" w:rsidP="00B86BC3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992" w:type="dxa"/>
          </w:tcPr>
          <w:p w14:paraId="4DDA43A5" w14:textId="77777777" w:rsidR="00411915" w:rsidRPr="002F6CF1" w:rsidRDefault="00411915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lastRenderedPageBreak/>
              <w:t>0,5đ</w:t>
            </w:r>
          </w:p>
          <w:p w14:paraId="4961F844" w14:textId="77777777" w:rsidR="00411915" w:rsidRDefault="00411915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422BDDB6" w14:textId="77777777" w:rsidR="002F6CF1" w:rsidRPr="002F6CF1" w:rsidRDefault="002F6CF1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2"/>
                <w:szCs w:val="12"/>
              </w:rPr>
            </w:pPr>
          </w:p>
          <w:p w14:paraId="4E7E350D" w14:textId="1A1BFC51" w:rsidR="00411915" w:rsidRPr="002F6CF1" w:rsidRDefault="00411915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5AC60039" w14:textId="77777777" w:rsidR="00411915" w:rsidRPr="002F6CF1" w:rsidRDefault="00411915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6F95714A" w14:textId="77777777" w:rsidR="002F6CF1" w:rsidRDefault="002F6CF1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79037600" w14:textId="4F93AE60" w:rsidR="00411915" w:rsidRPr="002F6CF1" w:rsidRDefault="00411915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1920DE" w:rsidRPr="002F6CF1" w14:paraId="2581E74A" w14:textId="77777777" w:rsidTr="002F6CF1">
        <w:trPr>
          <w:trHeight w:val="436"/>
        </w:trPr>
        <w:tc>
          <w:tcPr>
            <w:tcW w:w="1271" w:type="dxa"/>
            <w:vMerge w:val="restart"/>
            <w:vAlign w:val="center"/>
          </w:tcPr>
          <w:p w14:paraId="79443B64" w14:textId="7F3000A7" w:rsidR="001920DE" w:rsidRPr="002F6CF1" w:rsidRDefault="001920DE" w:rsidP="001920DE">
            <w:pPr>
              <w:spacing w:after="0" w:line="240" w:lineRule="auto"/>
              <w:contextualSpacing/>
              <w:rPr>
                <w:rFonts w:ascii="Times New Roman" w:hAnsi="Times New Roman"/>
                <w:b/>
                <w:sz w:val="28"/>
                <w:szCs w:val="28"/>
              </w:rPr>
            </w:pPr>
            <w:r w:rsidRPr="002F6CF1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Bài 4 (3,5 đ).</w:t>
            </w:r>
          </w:p>
          <w:p w14:paraId="49A77173" w14:textId="72C0B0AE" w:rsidR="001920DE" w:rsidRPr="002F6CF1" w:rsidRDefault="001920DE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6946" w:type="dxa"/>
            <w:vAlign w:val="center"/>
          </w:tcPr>
          <w:p w14:paraId="37B82803" w14:textId="77777777" w:rsidR="001920DE" w:rsidRPr="002F6CF1" w:rsidRDefault="001920DE" w:rsidP="00B86BC3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 xml:space="preserve">1) </w:t>
            </w:r>
            <w:r w:rsidRPr="002F6CF1">
              <w:rPr>
                <w:rFonts w:ascii="Times New Roman" w:hAnsi="Times New Roman"/>
                <w:sz w:val="28"/>
                <w:szCs w:val="28"/>
              </w:rPr>
              <w:t xml:space="preserve">Thể tích của khối chóp Inox là </w:t>
            </w:r>
            <w:r w:rsidR="00E80CE0" w:rsidRPr="002F6CF1">
              <w:rPr>
                <w:rFonts w:ascii="Times New Roman" w:hAnsi="Times New Roman"/>
                <w:position w:val="-28"/>
                <w:sz w:val="28"/>
                <w:szCs w:val="28"/>
              </w:rPr>
              <w:object w:dxaOrig="2620" w:dyaOrig="720" w14:anchorId="24D9CEB6">
                <v:shape id="_x0000_i1083" type="#_x0000_t75" style="width:132.6pt;height:37.2pt" o:ole="">
                  <v:imagedata r:id="rId118" o:title=""/>
                </v:shape>
                <o:OLEObject Type="Embed" ProgID="Equation.DSMT4" ShapeID="_x0000_i1083" DrawAspect="Content" ObjectID="_1827600919" r:id="rId119"/>
              </w:object>
            </w:r>
          </w:p>
        </w:tc>
        <w:tc>
          <w:tcPr>
            <w:tcW w:w="992" w:type="dxa"/>
          </w:tcPr>
          <w:p w14:paraId="2EE3CFC3" w14:textId="77777777" w:rsidR="00E809A8" w:rsidRPr="002F6CF1" w:rsidRDefault="00E809A8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74A6290E" w14:textId="77777777" w:rsidR="001920DE" w:rsidRPr="002F6CF1" w:rsidRDefault="001920DE" w:rsidP="002F6CF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5đ</w:t>
            </w:r>
          </w:p>
        </w:tc>
      </w:tr>
      <w:tr w:rsidR="001920DE" w:rsidRPr="002F6CF1" w14:paraId="5A6E54BB" w14:textId="77777777" w:rsidTr="00DC2624">
        <w:trPr>
          <w:trHeight w:val="4556"/>
        </w:trPr>
        <w:tc>
          <w:tcPr>
            <w:tcW w:w="1271" w:type="dxa"/>
            <w:vMerge/>
            <w:vAlign w:val="center"/>
          </w:tcPr>
          <w:p w14:paraId="0392B643" w14:textId="77777777" w:rsidR="001920DE" w:rsidRPr="002F6CF1" w:rsidRDefault="001920DE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6946" w:type="dxa"/>
            <w:vAlign w:val="center"/>
          </w:tcPr>
          <w:p w14:paraId="2E66DA8B" w14:textId="7C3965CA" w:rsidR="001920DE" w:rsidRDefault="001920DE" w:rsidP="00B86BC3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2) Vẽ hình đến câu a</w:t>
            </w:r>
          </w:p>
          <w:p w14:paraId="5C50506F" w14:textId="3933CEC8" w:rsidR="002322A6" w:rsidRPr="002F6CF1" w:rsidRDefault="002322A6" w:rsidP="00B86BC3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2322A6"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0" distR="0" wp14:anchorId="139098EA" wp14:editId="2D46FCB6">
                  <wp:extent cx="2578233" cy="1739989"/>
                  <wp:effectExtent l="0" t="0" r="0" b="0"/>
                  <wp:docPr id="3814856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148566" name=""/>
                          <pic:cNvPicPr/>
                        </pic:nvPicPr>
                        <pic:blipFill>
                          <a:blip r:embed="rId1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8233" cy="17399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6495FF5" w14:textId="77777777" w:rsidR="001920DE" w:rsidRPr="002F6CF1" w:rsidRDefault="001920DE" w:rsidP="00BA4B78">
            <w:pPr>
              <w:pStyle w:val="TableParagraph"/>
              <w:spacing w:before="168"/>
              <w:rPr>
                <w:sz w:val="28"/>
                <w:szCs w:val="28"/>
                <w:lang w:val="en-US"/>
              </w:rPr>
            </w:pPr>
            <w:r w:rsidRPr="002F6CF1">
              <w:rPr>
                <w:sz w:val="28"/>
                <w:szCs w:val="28"/>
                <w:lang w:val="en-US"/>
              </w:rPr>
              <w:t xml:space="preserve">a) Chứng minh được </w:t>
            </w:r>
            <w:r w:rsidRPr="002F6CF1">
              <w:rPr>
                <w:position w:val="-6"/>
                <w:sz w:val="28"/>
                <w:szCs w:val="28"/>
              </w:rPr>
              <w:object w:dxaOrig="1280" w:dyaOrig="400" w14:anchorId="0C0FC0C5">
                <v:shape id="_x0000_i1084" type="#_x0000_t75" style="width:64.2pt;height:19.8pt" o:ole="">
                  <v:imagedata r:id="rId121" o:title=""/>
                </v:shape>
                <o:OLEObject Type="Embed" ProgID="Equation.DSMT4" ShapeID="_x0000_i1084" DrawAspect="Content" ObjectID="_1827600920" r:id="rId122"/>
              </w:object>
            </w:r>
            <w:r w:rsidR="00164518" w:rsidRPr="002F6CF1">
              <w:rPr>
                <w:sz w:val="28"/>
                <w:szCs w:val="28"/>
                <w:lang w:val="en-US"/>
              </w:rPr>
              <w:t xml:space="preserve">, </w:t>
            </w:r>
            <w:r w:rsidR="00164518" w:rsidRPr="002F6CF1">
              <w:rPr>
                <w:position w:val="-6"/>
                <w:sz w:val="28"/>
                <w:szCs w:val="28"/>
              </w:rPr>
              <w:object w:dxaOrig="1340" w:dyaOrig="400" w14:anchorId="53630E8C">
                <v:shape id="_x0000_i1085" type="#_x0000_t75" style="width:67.2pt;height:19.8pt" o:ole="">
                  <v:imagedata r:id="rId123" o:title=""/>
                </v:shape>
                <o:OLEObject Type="Embed" ProgID="Equation.DSMT4" ShapeID="_x0000_i1085" DrawAspect="Content" ObjectID="_1827600921" r:id="rId124"/>
              </w:object>
            </w:r>
            <w:r w:rsidR="007A5A04" w:rsidRPr="002F6CF1">
              <w:rPr>
                <w:sz w:val="28"/>
                <w:szCs w:val="28"/>
                <w:lang w:val="en-US"/>
              </w:rPr>
              <w:t>,</w:t>
            </w:r>
            <w:r w:rsidR="007A5A04" w:rsidRPr="002F6CF1">
              <w:rPr>
                <w:position w:val="-6"/>
                <w:sz w:val="28"/>
                <w:szCs w:val="28"/>
              </w:rPr>
              <w:object w:dxaOrig="1320" w:dyaOrig="400" w14:anchorId="1A31E78E">
                <v:shape id="_x0000_i1086" type="#_x0000_t75" style="width:66pt;height:19.8pt" o:ole="">
                  <v:imagedata r:id="rId125" o:title=""/>
                </v:shape>
                <o:OLEObject Type="Embed" ProgID="Equation.DSMT4" ShapeID="_x0000_i1086" DrawAspect="Content" ObjectID="_1827600922" r:id="rId126"/>
              </w:object>
            </w:r>
          </w:p>
          <w:p w14:paraId="47F2F712" w14:textId="77777777" w:rsidR="001920DE" w:rsidRPr="002F6CF1" w:rsidRDefault="001920DE" w:rsidP="00BA4B78">
            <w:pPr>
              <w:pStyle w:val="TableParagraph"/>
              <w:spacing w:before="168"/>
              <w:rPr>
                <w:sz w:val="28"/>
                <w:szCs w:val="28"/>
                <w:lang w:val="en-US"/>
              </w:rPr>
            </w:pPr>
            <w:r w:rsidRPr="002F6CF1">
              <w:rPr>
                <w:b/>
                <w:sz w:val="39"/>
                <w:lang w:val="en-US"/>
              </w:rPr>
              <w:t xml:space="preserve">  </w:t>
            </w:r>
            <w:r w:rsidRPr="002F6CF1">
              <w:rPr>
                <w:b/>
                <w:sz w:val="28"/>
                <w:szCs w:val="28"/>
                <w:lang w:val="en-US"/>
              </w:rPr>
              <w:t xml:space="preserve">   </w:t>
            </w:r>
            <w:r w:rsidRPr="002F6CF1">
              <w:rPr>
                <w:sz w:val="28"/>
                <w:szCs w:val="28"/>
                <w:lang w:val="en-US"/>
              </w:rPr>
              <w:t xml:space="preserve">Xét Tứ giác </w:t>
            </w:r>
            <w:r w:rsidRPr="002F6CF1">
              <w:rPr>
                <w:position w:val="-4"/>
                <w:sz w:val="28"/>
                <w:szCs w:val="28"/>
              </w:rPr>
              <w:object w:dxaOrig="880" w:dyaOrig="279" w14:anchorId="078CEC22">
                <v:shape id="_x0000_i1087" type="#_x0000_t75" style="width:43.2pt;height:14.4pt" o:ole="">
                  <v:imagedata r:id="rId54" o:title=""/>
                </v:shape>
                <o:OLEObject Type="Embed" ProgID="Equation.DSMT4" ShapeID="_x0000_i1087" DrawAspect="Content" ObjectID="_1827600923" r:id="rId127"/>
              </w:object>
            </w:r>
            <w:r w:rsidRPr="002F6CF1">
              <w:rPr>
                <w:sz w:val="28"/>
                <w:szCs w:val="28"/>
                <w:lang w:val="en-US"/>
              </w:rPr>
              <w:t xml:space="preserve">có: </w:t>
            </w:r>
            <w:r w:rsidRPr="002F6CF1">
              <w:rPr>
                <w:position w:val="-6"/>
                <w:sz w:val="28"/>
                <w:szCs w:val="28"/>
              </w:rPr>
              <w:object w:dxaOrig="3060" w:dyaOrig="400" w14:anchorId="444B9B02">
                <v:shape id="_x0000_i1088" type="#_x0000_t75" style="width:153pt;height:19.8pt" o:ole="">
                  <v:imagedata r:id="rId128" o:title=""/>
                </v:shape>
                <o:OLEObject Type="Embed" ProgID="Equation.DSMT4" ShapeID="_x0000_i1088" DrawAspect="Content" ObjectID="_1827600924" r:id="rId129"/>
              </w:object>
            </w:r>
            <w:r w:rsidRPr="002F6CF1">
              <w:rPr>
                <w:sz w:val="28"/>
                <w:szCs w:val="28"/>
                <w:lang w:val="en-US"/>
              </w:rPr>
              <w:t xml:space="preserve"> </w:t>
            </w:r>
          </w:p>
          <w:p w14:paraId="4EFD48CD" w14:textId="77777777" w:rsidR="001920DE" w:rsidRPr="002F6CF1" w:rsidRDefault="001920DE" w:rsidP="00BA4B78">
            <w:pPr>
              <w:pStyle w:val="TableParagraph"/>
              <w:spacing w:before="168"/>
              <w:rPr>
                <w:sz w:val="28"/>
                <w:szCs w:val="28"/>
                <w:lang w:val="en-US"/>
              </w:rPr>
            </w:pPr>
            <w:r w:rsidRPr="002F6CF1">
              <w:rPr>
                <w:sz w:val="28"/>
                <w:szCs w:val="28"/>
                <w:lang w:val="en-US"/>
              </w:rPr>
              <w:t xml:space="preserve">Suy ra </w:t>
            </w:r>
            <w:r w:rsidRPr="002F6CF1">
              <w:rPr>
                <w:position w:val="-4"/>
                <w:sz w:val="28"/>
                <w:szCs w:val="28"/>
              </w:rPr>
              <w:object w:dxaOrig="880" w:dyaOrig="279" w14:anchorId="23868095">
                <v:shape id="_x0000_i1089" type="#_x0000_t75" style="width:43.2pt;height:14.4pt" o:ole="">
                  <v:imagedata r:id="rId54" o:title=""/>
                </v:shape>
                <o:OLEObject Type="Embed" ProgID="Equation.DSMT4" ShapeID="_x0000_i1089" DrawAspect="Content" ObjectID="_1827600925" r:id="rId130"/>
              </w:object>
            </w:r>
            <w:r w:rsidRPr="002F6CF1">
              <w:rPr>
                <w:sz w:val="28"/>
                <w:szCs w:val="28"/>
                <w:lang w:val="en-US"/>
              </w:rPr>
              <w:t>là hình chữ nhật</w:t>
            </w:r>
          </w:p>
          <w:p w14:paraId="65DEC373" w14:textId="77777777" w:rsidR="001920DE" w:rsidRPr="002F6CF1" w:rsidRDefault="001920DE" w:rsidP="00B86BC3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992" w:type="dxa"/>
          </w:tcPr>
          <w:p w14:paraId="2DFD10F5" w14:textId="77777777" w:rsidR="001920DE" w:rsidRPr="002F6CF1" w:rsidRDefault="001920DE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60805C58" w14:textId="77777777" w:rsidR="001920DE" w:rsidRPr="002F6CF1" w:rsidRDefault="001920DE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376397E7" w14:textId="77777777" w:rsidR="001920DE" w:rsidRPr="002F6CF1" w:rsidRDefault="001920DE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02C73D08" w14:textId="77777777" w:rsidR="001920DE" w:rsidRPr="002F6CF1" w:rsidRDefault="001920DE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307D13A7" w14:textId="77777777" w:rsidR="001920DE" w:rsidRPr="002F6CF1" w:rsidRDefault="001920DE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4967CCE7" w14:textId="77777777" w:rsidR="001920DE" w:rsidRPr="002F6CF1" w:rsidRDefault="001920DE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2E2CA597" w14:textId="77777777" w:rsidR="001920DE" w:rsidRDefault="001920DE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0882302B" w14:textId="77777777" w:rsidR="002322A6" w:rsidRPr="002322A6" w:rsidRDefault="002322A6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  <w:p w14:paraId="01D96C5F" w14:textId="77777777" w:rsidR="001920DE" w:rsidRPr="002F6CF1" w:rsidRDefault="001920DE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0D1F3C2D" w14:textId="77777777" w:rsidR="001920DE" w:rsidRPr="002F6CF1" w:rsidRDefault="001920DE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5B8387A7" w14:textId="77777777" w:rsidR="001920DE" w:rsidRDefault="001920DE" w:rsidP="002F6CF1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</w:p>
          <w:p w14:paraId="253504FB" w14:textId="77777777" w:rsidR="002F6CF1" w:rsidRPr="00DC2624" w:rsidRDefault="002F6CF1" w:rsidP="002F6CF1">
            <w:pPr>
              <w:spacing w:after="0" w:line="240" w:lineRule="auto"/>
              <w:contextualSpacing/>
              <w:rPr>
                <w:rFonts w:ascii="Times New Roman" w:hAnsi="Times New Roman"/>
                <w:sz w:val="12"/>
                <w:szCs w:val="12"/>
              </w:rPr>
            </w:pPr>
          </w:p>
          <w:p w14:paraId="48544665" w14:textId="77777777" w:rsidR="001920DE" w:rsidRPr="002F6CF1" w:rsidRDefault="001920DE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</w:t>
            </w:r>
            <w:r w:rsidR="007A5A04" w:rsidRPr="002F6CF1">
              <w:rPr>
                <w:rFonts w:ascii="Times New Roman" w:hAnsi="Times New Roman"/>
                <w:sz w:val="26"/>
                <w:szCs w:val="26"/>
              </w:rPr>
              <w:t>7</w:t>
            </w:r>
            <w:r w:rsidRPr="002F6CF1">
              <w:rPr>
                <w:rFonts w:ascii="Times New Roman" w:hAnsi="Times New Roman"/>
                <w:sz w:val="26"/>
                <w:szCs w:val="26"/>
              </w:rPr>
              <w:t>5đ</w:t>
            </w:r>
          </w:p>
          <w:p w14:paraId="641D643C" w14:textId="77777777" w:rsidR="001920DE" w:rsidRPr="00DC2624" w:rsidRDefault="001920DE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569B3FF1" w14:textId="77777777" w:rsidR="001920DE" w:rsidRPr="002F6CF1" w:rsidRDefault="001920DE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1CF0DAD8" w14:textId="77777777" w:rsidR="001920DE" w:rsidRPr="00DC2624" w:rsidRDefault="001920DE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  <w:p w14:paraId="5F083F39" w14:textId="77777777" w:rsidR="001920DE" w:rsidRPr="002F6CF1" w:rsidRDefault="001920DE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.25đ</w:t>
            </w:r>
          </w:p>
        </w:tc>
      </w:tr>
      <w:tr w:rsidR="001920DE" w:rsidRPr="002F6CF1" w14:paraId="27E84582" w14:textId="77777777" w:rsidTr="00DC2624">
        <w:trPr>
          <w:trHeight w:val="437"/>
        </w:trPr>
        <w:tc>
          <w:tcPr>
            <w:tcW w:w="1271" w:type="dxa"/>
            <w:vMerge/>
            <w:vAlign w:val="center"/>
          </w:tcPr>
          <w:p w14:paraId="55B580C5" w14:textId="77777777" w:rsidR="001920DE" w:rsidRPr="002F6CF1" w:rsidRDefault="001920DE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6946" w:type="dxa"/>
          </w:tcPr>
          <w:p w14:paraId="2F19E28E" w14:textId="77777777" w:rsidR="001920DE" w:rsidRPr="002F6CF1" w:rsidRDefault="001920DE" w:rsidP="00DC2624">
            <w:pPr>
              <w:pStyle w:val="TableParagraph"/>
              <w:spacing w:line="360" w:lineRule="auto"/>
              <w:rPr>
                <w:sz w:val="28"/>
                <w:szCs w:val="28"/>
              </w:rPr>
            </w:pPr>
            <w:r w:rsidRPr="002F6CF1">
              <w:rPr>
                <w:sz w:val="26"/>
                <w:szCs w:val="26"/>
              </w:rPr>
              <w:t xml:space="preserve">b) </w:t>
            </w:r>
            <w:r w:rsidRPr="002F6CF1">
              <w:rPr>
                <w:sz w:val="28"/>
                <w:szCs w:val="28"/>
                <w:lang w:val="en-US"/>
              </w:rPr>
              <w:t xml:space="preserve">Chứng minh được </w:t>
            </w:r>
            <w:r w:rsidRPr="002F6CF1">
              <w:rPr>
                <w:position w:val="-26"/>
                <w:sz w:val="28"/>
                <w:szCs w:val="28"/>
              </w:rPr>
              <w:object w:dxaOrig="1380" w:dyaOrig="700" w14:anchorId="79FF9A55">
                <v:shape id="_x0000_i1090" type="#_x0000_t75" style="width:69pt;height:34.8pt" o:ole="">
                  <v:imagedata r:id="rId131" o:title=""/>
                </v:shape>
                <o:OLEObject Type="Embed" ProgID="Equation.DSMT4" ShapeID="_x0000_i1090" DrawAspect="Content" ObjectID="_1827600926" r:id="rId132"/>
              </w:object>
            </w:r>
            <w:r w:rsidRPr="002F6CF1">
              <w:rPr>
                <w:sz w:val="28"/>
                <w:szCs w:val="28"/>
                <w:lang w:val="en-US"/>
              </w:rPr>
              <w:t xml:space="preserve"> suy ra </w:t>
            </w:r>
            <w:r w:rsidRPr="002F6CF1">
              <w:rPr>
                <w:position w:val="-6"/>
                <w:sz w:val="28"/>
                <w:szCs w:val="28"/>
              </w:rPr>
              <w:object w:dxaOrig="1219" w:dyaOrig="300" w14:anchorId="5DD0B6A6">
                <v:shape id="_x0000_i1091" type="#_x0000_t75" style="width:61.2pt;height:15pt" o:ole="">
                  <v:imagedata r:id="rId133" o:title=""/>
                </v:shape>
                <o:OLEObject Type="Embed" ProgID="Equation.DSMT4" ShapeID="_x0000_i1091" DrawAspect="Content" ObjectID="_1827600927" r:id="rId134"/>
              </w:object>
            </w:r>
          </w:p>
          <w:p w14:paraId="0F152506" w14:textId="495EBF26" w:rsidR="001920DE" w:rsidRPr="002F6CF1" w:rsidRDefault="001920DE" w:rsidP="00DC2624">
            <w:pPr>
              <w:pStyle w:val="TableParagraph"/>
              <w:spacing w:line="360" w:lineRule="auto"/>
              <w:rPr>
                <w:sz w:val="28"/>
                <w:szCs w:val="28"/>
                <w:lang w:val="en-US"/>
              </w:rPr>
            </w:pPr>
            <w:r w:rsidRPr="002F6CF1">
              <w:rPr>
                <w:sz w:val="28"/>
                <w:szCs w:val="28"/>
                <w:lang w:val="en-US"/>
              </w:rPr>
              <w:t xml:space="preserve">  Chứng minh được </w:t>
            </w:r>
            <w:r w:rsidRPr="002F6CF1">
              <w:rPr>
                <w:position w:val="-6"/>
                <w:sz w:val="28"/>
                <w:szCs w:val="28"/>
              </w:rPr>
              <w:object w:dxaOrig="840" w:dyaOrig="300" w14:anchorId="2AFBDD3E">
                <v:shape id="_x0000_i1092" type="#_x0000_t75" style="width:42pt;height:15pt" o:ole="">
                  <v:imagedata r:id="rId135" o:title=""/>
                </v:shape>
                <o:OLEObject Type="Embed" ProgID="Equation.DSMT4" ShapeID="_x0000_i1092" DrawAspect="Content" ObjectID="_1827600928" r:id="rId136"/>
              </w:object>
            </w:r>
            <w:bookmarkStart w:id="3" w:name="_GoBack"/>
            <w:bookmarkEnd w:id="3"/>
            <w:r w:rsidRPr="002F6CF1">
              <w:rPr>
                <w:sz w:val="28"/>
                <w:szCs w:val="28"/>
                <w:lang w:val="en-US"/>
              </w:rPr>
              <w:t>cân suy ra ME là trung tuyến</w:t>
            </w:r>
          </w:p>
          <w:p w14:paraId="393A1CF0" w14:textId="77777777" w:rsidR="001920DE" w:rsidRPr="002F6CF1" w:rsidRDefault="001920DE" w:rsidP="00DC2624">
            <w:pPr>
              <w:pStyle w:val="TableParagraph"/>
              <w:spacing w:line="360" w:lineRule="auto"/>
              <w:rPr>
                <w:sz w:val="28"/>
                <w:szCs w:val="28"/>
                <w:lang w:val="en-US"/>
              </w:rPr>
            </w:pPr>
            <w:r w:rsidRPr="002F6CF1">
              <w:rPr>
                <w:sz w:val="28"/>
                <w:szCs w:val="28"/>
                <w:lang w:val="en-US"/>
              </w:rPr>
              <w:t xml:space="preserve">  Suy ra BE= EC</w:t>
            </w:r>
          </w:p>
          <w:p w14:paraId="05750127" w14:textId="77777777" w:rsidR="00FB350A" w:rsidRPr="002F6CF1" w:rsidRDefault="001920DE" w:rsidP="00DC2624">
            <w:pPr>
              <w:pStyle w:val="TableParagraph"/>
              <w:spacing w:line="360" w:lineRule="auto"/>
              <w:rPr>
                <w:sz w:val="28"/>
                <w:szCs w:val="28"/>
                <w:lang w:val="en-US"/>
              </w:rPr>
            </w:pPr>
            <w:r w:rsidRPr="002F6CF1">
              <w:rPr>
                <w:sz w:val="28"/>
                <w:szCs w:val="28"/>
                <w:lang w:val="en-US"/>
              </w:rPr>
              <w:t xml:space="preserve"> </w:t>
            </w:r>
            <w:r w:rsidR="00FB350A" w:rsidRPr="002F6CF1">
              <w:rPr>
                <w:sz w:val="28"/>
                <w:szCs w:val="28"/>
                <w:lang w:val="en-US"/>
              </w:rPr>
              <w:t xml:space="preserve"> Lập luận chính xác</w:t>
            </w:r>
            <w:r w:rsidRPr="002F6CF1">
              <w:rPr>
                <w:sz w:val="28"/>
                <w:szCs w:val="28"/>
                <w:lang w:val="en-US"/>
              </w:rPr>
              <w:t xml:space="preserve"> M là trung điểm của EF </w:t>
            </w:r>
          </w:p>
          <w:p w14:paraId="19D7225C" w14:textId="2150CC3B" w:rsidR="001920DE" w:rsidRPr="00DC2624" w:rsidRDefault="00FB350A" w:rsidP="00DC2624">
            <w:pPr>
              <w:pStyle w:val="TableParagraph"/>
              <w:spacing w:line="360" w:lineRule="auto"/>
              <w:rPr>
                <w:sz w:val="28"/>
                <w:szCs w:val="28"/>
                <w:lang w:val="en-US"/>
              </w:rPr>
            </w:pPr>
            <w:r w:rsidRPr="002F6CF1">
              <w:rPr>
                <w:sz w:val="28"/>
                <w:szCs w:val="28"/>
                <w:lang w:val="en-US"/>
              </w:rPr>
              <w:t xml:space="preserve">   </w:t>
            </w:r>
            <w:r w:rsidR="001920DE" w:rsidRPr="002F6CF1">
              <w:rPr>
                <w:sz w:val="28"/>
                <w:szCs w:val="28"/>
                <w:lang w:val="en-US"/>
              </w:rPr>
              <w:t xml:space="preserve">Suy ra </w:t>
            </w:r>
            <w:r w:rsidR="001920DE" w:rsidRPr="002F6CF1">
              <w:rPr>
                <w:position w:val="-6"/>
                <w:sz w:val="28"/>
                <w:szCs w:val="28"/>
              </w:rPr>
              <w:object w:dxaOrig="800" w:dyaOrig="300" w14:anchorId="1B634C52">
                <v:shape id="_x0000_i1093" type="#_x0000_t75" style="width:40.2pt;height:15.6pt" o:ole="">
                  <v:imagedata r:id="rId64" o:title=""/>
                </v:shape>
                <o:OLEObject Type="Embed" ProgID="Equation.DSMT4" ShapeID="_x0000_i1093" DrawAspect="Content" ObjectID="_1827600929" r:id="rId137"/>
              </w:object>
            </w:r>
            <w:r w:rsidR="001920DE" w:rsidRPr="002F6CF1">
              <w:rPr>
                <w:sz w:val="28"/>
                <w:szCs w:val="28"/>
                <w:lang w:val="en-US"/>
              </w:rPr>
              <w:t>là hình bình hành</w:t>
            </w:r>
          </w:p>
        </w:tc>
        <w:tc>
          <w:tcPr>
            <w:tcW w:w="992" w:type="dxa"/>
          </w:tcPr>
          <w:p w14:paraId="5C06F2B8" w14:textId="77777777" w:rsidR="00DC2624" w:rsidRPr="00DC2624" w:rsidRDefault="00DC2624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0"/>
                <w:szCs w:val="10"/>
              </w:rPr>
            </w:pPr>
          </w:p>
          <w:p w14:paraId="6AC8348D" w14:textId="77777777" w:rsidR="00DC2624" w:rsidRDefault="00DC2624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4"/>
                <w:szCs w:val="4"/>
              </w:rPr>
            </w:pPr>
          </w:p>
          <w:p w14:paraId="77D8C588" w14:textId="77777777" w:rsidR="00DC2624" w:rsidRDefault="00DC2624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4"/>
                <w:szCs w:val="4"/>
              </w:rPr>
            </w:pPr>
          </w:p>
          <w:p w14:paraId="0908F3F1" w14:textId="77777777" w:rsidR="00DC2624" w:rsidRPr="00DC2624" w:rsidRDefault="00DC2624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4"/>
                <w:szCs w:val="4"/>
              </w:rPr>
            </w:pPr>
          </w:p>
          <w:p w14:paraId="6D4DDFE3" w14:textId="119A62AD" w:rsidR="001920DE" w:rsidRPr="002F6CF1" w:rsidRDefault="001920DE" w:rsidP="00DC2624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12A4F6E2" w14:textId="77777777" w:rsidR="00DC2624" w:rsidRPr="00DC2624" w:rsidRDefault="00DC2624" w:rsidP="00DC2624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12"/>
                <w:szCs w:val="12"/>
              </w:rPr>
            </w:pPr>
          </w:p>
          <w:p w14:paraId="3BF3762B" w14:textId="60AAC719" w:rsidR="001920DE" w:rsidRDefault="001920DE" w:rsidP="00DC2624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64477075" w14:textId="77777777" w:rsidR="002322A6" w:rsidRPr="002322A6" w:rsidRDefault="002322A6" w:rsidP="00DC2624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"/>
                <w:szCs w:val="2"/>
              </w:rPr>
            </w:pPr>
          </w:p>
          <w:p w14:paraId="2518CD1D" w14:textId="77777777" w:rsidR="001920DE" w:rsidRDefault="001920DE" w:rsidP="00DC2624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143AF160" w14:textId="77777777" w:rsidR="00DC2624" w:rsidRPr="00DC2624" w:rsidRDefault="00DC2624" w:rsidP="00DC2624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4"/>
                <w:szCs w:val="4"/>
              </w:rPr>
            </w:pPr>
          </w:p>
          <w:p w14:paraId="5FC95CDB" w14:textId="77777777" w:rsidR="001920DE" w:rsidRPr="002F6CF1" w:rsidRDefault="001920DE" w:rsidP="00DC2624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484205E0" w14:textId="77777777" w:rsidR="001920DE" w:rsidRPr="002F6CF1" w:rsidRDefault="001920DE" w:rsidP="00DC2624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1920DE" w:rsidRPr="002F6CF1" w14:paraId="10A9D963" w14:textId="77777777" w:rsidTr="002F6CF1">
        <w:trPr>
          <w:trHeight w:val="386"/>
        </w:trPr>
        <w:tc>
          <w:tcPr>
            <w:tcW w:w="1271" w:type="dxa"/>
            <w:vMerge/>
            <w:vAlign w:val="center"/>
          </w:tcPr>
          <w:p w14:paraId="14BF4B9E" w14:textId="77777777" w:rsidR="001920DE" w:rsidRPr="002F6CF1" w:rsidRDefault="001920DE" w:rsidP="00B86BC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6946" w:type="dxa"/>
            <w:vAlign w:val="center"/>
          </w:tcPr>
          <w:p w14:paraId="09C4B981" w14:textId="77777777" w:rsidR="001920DE" w:rsidRPr="002F6CF1" w:rsidRDefault="001920DE" w:rsidP="00DC2624">
            <w:pPr>
              <w:spacing w:after="0" w:line="36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 xml:space="preserve">c) </w:t>
            </w:r>
            <w:r w:rsidRPr="002F6CF1">
              <w:rPr>
                <w:rFonts w:ascii="Times New Roman" w:hAnsi="Times New Roman"/>
                <w:sz w:val="28"/>
                <w:szCs w:val="28"/>
              </w:rPr>
              <w:t xml:space="preserve">Chứng minh được I là trọng tâm </w:t>
            </w:r>
            <w:r w:rsidRPr="002F6CF1">
              <w:rPr>
                <w:rFonts w:ascii="Times New Roman" w:hAnsi="Times New Roman"/>
                <w:position w:val="-6"/>
                <w:sz w:val="28"/>
                <w:szCs w:val="28"/>
              </w:rPr>
              <w:object w:dxaOrig="780" w:dyaOrig="300" w14:anchorId="4B73B37D">
                <v:shape id="_x0000_i1094" type="#_x0000_t75" style="width:39pt;height:15pt" o:ole="">
                  <v:imagedata r:id="rId138" o:title=""/>
                </v:shape>
                <o:OLEObject Type="Embed" ProgID="Equation.DSMT4" ShapeID="_x0000_i1094" DrawAspect="Content" ObjectID="_1827600930" r:id="rId139"/>
              </w:object>
            </w:r>
          </w:p>
          <w:p w14:paraId="5B0D39D1" w14:textId="77777777" w:rsidR="001920DE" w:rsidRPr="002F6CF1" w:rsidRDefault="001920DE" w:rsidP="00DC2624">
            <w:pPr>
              <w:spacing w:after="0" w:line="36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 xml:space="preserve">    Lập luận để có </w:t>
            </w:r>
            <w:r w:rsidR="005C4987" w:rsidRPr="002F6CF1">
              <w:rPr>
                <w:rFonts w:ascii="Times New Roman" w:hAnsi="Times New Roman"/>
                <w:position w:val="-6"/>
                <w:sz w:val="28"/>
                <w:szCs w:val="28"/>
              </w:rPr>
              <w:object w:dxaOrig="1200" w:dyaOrig="300" w14:anchorId="30B9AA1D">
                <v:shape id="_x0000_i1095" type="#_x0000_t75" style="width:62.4pt;height:15.6pt" o:ole="">
                  <v:imagedata r:id="rId140" o:title=""/>
                </v:shape>
                <o:OLEObject Type="Embed" ProgID="Equation.DSMT4" ShapeID="_x0000_i1095" DrawAspect="Content" ObjectID="_1827600931" r:id="rId141"/>
              </w:object>
            </w:r>
          </w:p>
        </w:tc>
        <w:tc>
          <w:tcPr>
            <w:tcW w:w="992" w:type="dxa"/>
          </w:tcPr>
          <w:p w14:paraId="256FEA5C" w14:textId="77777777" w:rsidR="001920DE" w:rsidRPr="002F6CF1" w:rsidRDefault="001920DE" w:rsidP="00DC2624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7D0DACC4" w14:textId="77777777" w:rsidR="001920DE" w:rsidRPr="002F6CF1" w:rsidRDefault="001920DE" w:rsidP="00DC2624">
            <w:pPr>
              <w:spacing w:after="0" w:line="36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1920DE" w:rsidRPr="002F6CF1" w14:paraId="18C3E65B" w14:textId="77777777" w:rsidTr="00DC2624">
        <w:trPr>
          <w:trHeight w:val="572"/>
        </w:trPr>
        <w:tc>
          <w:tcPr>
            <w:tcW w:w="1271" w:type="dxa"/>
            <w:vAlign w:val="center"/>
          </w:tcPr>
          <w:p w14:paraId="5F0559F1" w14:textId="77777777" w:rsidR="001920DE" w:rsidRPr="002F6CF1" w:rsidRDefault="001920DE" w:rsidP="001920D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F6CF1">
              <w:rPr>
                <w:rFonts w:ascii="Times New Roman" w:hAnsi="Times New Roman"/>
                <w:b/>
                <w:bCs/>
                <w:sz w:val="26"/>
                <w:szCs w:val="26"/>
              </w:rPr>
              <w:t>Bài 5</w:t>
            </w:r>
          </w:p>
          <w:p w14:paraId="6B586E7B" w14:textId="77777777" w:rsidR="001920DE" w:rsidRPr="002F6CF1" w:rsidRDefault="001920DE" w:rsidP="001920D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2F6CF1">
              <w:rPr>
                <w:rFonts w:ascii="Times New Roman" w:hAnsi="Times New Roman"/>
                <w:b/>
                <w:bCs/>
                <w:sz w:val="26"/>
                <w:szCs w:val="26"/>
              </w:rPr>
              <w:t>(0,5 đ)</w:t>
            </w:r>
          </w:p>
        </w:tc>
        <w:tc>
          <w:tcPr>
            <w:tcW w:w="6946" w:type="dxa"/>
          </w:tcPr>
          <w:p w14:paraId="3A934F28" w14:textId="77777777" w:rsidR="004A7D7C" w:rsidRPr="002F6CF1" w:rsidRDefault="00BE6B49" w:rsidP="002322A6">
            <w:pPr>
              <w:spacing w:after="0" w:line="36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2F6CF1">
              <w:rPr>
                <w:rFonts w:ascii="Times New Roman" w:hAnsi="Times New Roman"/>
                <w:sz w:val="28"/>
                <w:szCs w:val="28"/>
              </w:rPr>
              <w:t>+</w:t>
            </w:r>
            <w:r w:rsidR="004A7D7C" w:rsidRPr="002F6CF1">
              <w:rPr>
                <w:rFonts w:ascii="Times New Roman" w:hAnsi="Times New Roman"/>
                <w:sz w:val="28"/>
                <w:szCs w:val="28"/>
              </w:rPr>
              <w:t xml:space="preserve"> Lập ra được phương trình doanh thu: </w:t>
            </w:r>
          </w:p>
          <w:p w14:paraId="40508FB7" w14:textId="77777777" w:rsidR="004A7D7C" w:rsidRPr="002F6CF1" w:rsidRDefault="004A7D7C" w:rsidP="002322A6">
            <w:pPr>
              <w:spacing w:after="0" w:line="36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2F6CF1">
              <w:rPr>
                <w:rFonts w:ascii="Times New Roman" w:hAnsi="Times New Roman"/>
                <w:sz w:val="28"/>
                <w:szCs w:val="28"/>
              </w:rPr>
              <w:t>f(x) = (</w:t>
            </w:r>
            <w:r w:rsidR="004E57BD" w:rsidRPr="002F6CF1">
              <w:rPr>
                <w:rFonts w:ascii="Times New Roman" w:hAnsi="Times New Roman"/>
                <w:sz w:val="28"/>
                <w:szCs w:val="28"/>
              </w:rPr>
              <w:t xml:space="preserve">120000 - </w:t>
            </w:r>
            <w:r w:rsidRPr="002F6CF1">
              <w:rPr>
                <w:rFonts w:ascii="Times New Roman" w:hAnsi="Times New Roman"/>
                <w:sz w:val="28"/>
                <w:szCs w:val="28"/>
              </w:rPr>
              <w:t>1</w:t>
            </w:r>
            <w:r w:rsidR="004E57BD" w:rsidRPr="002F6CF1">
              <w:rPr>
                <w:rFonts w:ascii="Times New Roman" w:hAnsi="Times New Roman"/>
                <w:sz w:val="28"/>
                <w:szCs w:val="28"/>
              </w:rPr>
              <w:t>0</w:t>
            </w:r>
            <w:r w:rsidRPr="002F6CF1">
              <w:rPr>
                <w:rFonts w:ascii="Times New Roman" w:hAnsi="Times New Roman"/>
                <w:sz w:val="28"/>
                <w:szCs w:val="28"/>
              </w:rPr>
              <w:t>000x).(</w:t>
            </w:r>
            <w:r w:rsidR="004E57BD" w:rsidRPr="002F6CF1">
              <w:rPr>
                <w:rFonts w:ascii="Times New Roman" w:hAnsi="Times New Roman"/>
                <w:sz w:val="28"/>
                <w:szCs w:val="28"/>
              </w:rPr>
              <w:t>8</w:t>
            </w:r>
            <w:r w:rsidRPr="002F6CF1">
              <w:rPr>
                <w:rFonts w:ascii="Times New Roman" w:hAnsi="Times New Roman"/>
                <w:sz w:val="28"/>
                <w:szCs w:val="28"/>
              </w:rPr>
              <w:t xml:space="preserve">00 </w:t>
            </w:r>
            <w:r w:rsidR="004E57BD" w:rsidRPr="002F6CF1">
              <w:rPr>
                <w:rFonts w:ascii="Times New Roman" w:hAnsi="Times New Roman"/>
                <w:sz w:val="28"/>
                <w:szCs w:val="28"/>
              </w:rPr>
              <w:t>+</w:t>
            </w:r>
            <w:r w:rsidRPr="002F6CF1">
              <w:rPr>
                <w:rFonts w:ascii="Times New Roman" w:hAnsi="Times New Roman"/>
                <w:sz w:val="28"/>
                <w:szCs w:val="28"/>
              </w:rPr>
              <w:t>100</w:t>
            </w:r>
            <w:r w:rsidR="004E57BD" w:rsidRPr="002F6CF1">
              <w:rPr>
                <w:rFonts w:ascii="Times New Roman" w:hAnsi="Times New Roman"/>
                <w:sz w:val="28"/>
                <w:szCs w:val="28"/>
              </w:rPr>
              <w:t>x</w:t>
            </w:r>
            <w:r w:rsidRPr="002F6CF1">
              <w:rPr>
                <w:rFonts w:ascii="Times New Roman" w:hAnsi="Times New Roman"/>
                <w:sz w:val="28"/>
                <w:szCs w:val="28"/>
              </w:rPr>
              <w:t>)</w:t>
            </w:r>
          </w:p>
          <w:p w14:paraId="6DA645AE" w14:textId="77777777" w:rsidR="004A7D7C" w:rsidRPr="002F6CF1" w:rsidRDefault="004A7D7C" w:rsidP="002322A6">
            <w:pPr>
              <w:spacing w:after="0" w:line="36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2F6CF1">
              <w:rPr>
                <w:rFonts w:ascii="Times New Roman" w:hAnsi="Times New Roman"/>
                <w:sz w:val="28"/>
                <w:szCs w:val="28"/>
              </w:rPr>
              <w:t xml:space="preserve">= </w:t>
            </w:r>
            <w:r w:rsidR="004E57BD" w:rsidRPr="002F6CF1">
              <w:rPr>
                <w:rFonts w:ascii="Times New Roman" w:hAnsi="Times New Roman"/>
                <w:sz w:val="28"/>
                <w:szCs w:val="28"/>
              </w:rPr>
              <w:t>-</w:t>
            </w:r>
            <w:r w:rsidRPr="002F6CF1">
              <w:rPr>
                <w:rFonts w:ascii="Times New Roman" w:hAnsi="Times New Roman"/>
                <w:sz w:val="28"/>
                <w:szCs w:val="28"/>
              </w:rPr>
              <w:t xml:space="preserve"> 1</w:t>
            </w:r>
            <w:r w:rsidR="00BE6B49" w:rsidRPr="002F6CF1">
              <w:rPr>
                <w:rFonts w:ascii="Times New Roman" w:hAnsi="Times New Roman"/>
                <w:sz w:val="28"/>
                <w:szCs w:val="28"/>
              </w:rPr>
              <w:t>.</w:t>
            </w:r>
            <w:r w:rsidRPr="002F6CF1">
              <w:rPr>
                <w:rFonts w:ascii="Times New Roman" w:hAnsi="Times New Roman"/>
                <w:sz w:val="28"/>
                <w:szCs w:val="28"/>
              </w:rPr>
              <w:t>000</w:t>
            </w:r>
            <w:r w:rsidR="004E57BD" w:rsidRPr="002F6CF1">
              <w:rPr>
                <w:rFonts w:ascii="Times New Roman" w:hAnsi="Times New Roman"/>
                <w:sz w:val="28"/>
                <w:szCs w:val="28"/>
              </w:rPr>
              <w:t>.</w:t>
            </w:r>
            <w:r w:rsidRPr="002F6CF1">
              <w:rPr>
                <w:rFonts w:ascii="Times New Roman" w:hAnsi="Times New Roman"/>
                <w:sz w:val="28"/>
                <w:szCs w:val="28"/>
              </w:rPr>
              <w:t>000x</w:t>
            </w:r>
            <w:r w:rsidRPr="002F6CF1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="00BE6B49" w:rsidRPr="002F6CF1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 w:rsidR="00BE6B49" w:rsidRPr="002F6CF1">
              <w:rPr>
                <w:rFonts w:ascii="Times New Roman" w:hAnsi="Times New Roman"/>
                <w:sz w:val="28"/>
                <w:szCs w:val="28"/>
              </w:rPr>
              <w:t>+4.000.000x+96.000.000</w:t>
            </w:r>
          </w:p>
          <w:p w14:paraId="1ECC1B20" w14:textId="77777777" w:rsidR="004A7D7C" w:rsidRPr="002F6CF1" w:rsidRDefault="00BE6B49" w:rsidP="002322A6">
            <w:pPr>
              <w:spacing w:after="0" w:line="36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2F6CF1">
              <w:rPr>
                <w:rFonts w:ascii="Times New Roman" w:hAnsi="Times New Roman"/>
                <w:sz w:val="28"/>
                <w:szCs w:val="28"/>
              </w:rPr>
              <w:t>+</w:t>
            </w:r>
            <w:r w:rsidR="004A7D7C" w:rsidRPr="002F6CF1">
              <w:rPr>
                <w:rFonts w:ascii="Times New Roman" w:hAnsi="Times New Roman"/>
                <w:sz w:val="28"/>
                <w:szCs w:val="28"/>
              </w:rPr>
              <w:t xml:space="preserve"> f(x) max khi x = </w:t>
            </w:r>
            <w:r w:rsidRPr="002F6CF1">
              <w:rPr>
                <w:rFonts w:ascii="Times New Roman" w:hAnsi="Times New Roman"/>
                <w:sz w:val="28"/>
                <w:szCs w:val="28"/>
              </w:rPr>
              <w:t>2</w:t>
            </w:r>
            <w:r w:rsidR="004A7D7C" w:rsidRPr="002F6CF1">
              <w:rPr>
                <w:rFonts w:ascii="Times New Roman" w:hAnsi="Times New Roman"/>
                <w:sz w:val="28"/>
                <w:szCs w:val="28"/>
              </w:rPr>
              <w:t>.</w:t>
            </w:r>
          </w:p>
          <w:p w14:paraId="1739584B" w14:textId="77777777" w:rsidR="002460EF" w:rsidRPr="002F6CF1" w:rsidRDefault="004A7D7C" w:rsidP="002322A6">
            <w:pPr>
              <w:spacing w:after="0" w:line="36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8"/>
                <w:szCs w:val="28"/>
              </w:rPr>
              <w:t>K</w:t>
            </w:r>
            <w:r w:rsidR="00BE6B49" w:rsidRPr="002F6CF1">
              <w:rPr>
                <w:rFonts w:ascii="Times New Roman" w:hAnsi="Times New Roman"/>
                <w:sz w:val="28"/>
                <w:szCs w:val="28"/>
              </w:rPr>
              <w:t>L: Giá vé là 100.000 đồng</w:t>
            </w:r>
          </w:p>
        </w:tc>
        <w:tc>
          <w:tcPr>
            <w:tcW w:w="992" w:type="dxa"/>
          </w:tcPr>
          <w:p w14:paraId="29DE0F8C" w14:textId="77777777" w:rsidR="00DC2624" w:rsidRDefault="00DC2624" w:rsidP="001920D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4302B07F" w14:textId="77777777" w:rsidR="00DC2624" w:rsidRDefault="00DC2624" w:rsidP="001920D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32"/>
                <w:szCs w:val="32"/>
              </w:rPr>
            </w:pPr>
          </w:p>
          <w:p w14:paraId="363AF75B" w14:textId="77777777" w:rsidR="002322A6" w:rsidRPr="00DC2624" w:rsidRDefault="002322A6" w:rsidP="001920D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32"/>
                <w:szCs w:val="32"/>
              </w:rPr>
            </w:pPr>
          </w:p>
          <w:p w14:paraId="0DFCFB88" w14:textId="4319774D" w:rsidR="001920DE" w:rsidRPr="002F6CF1" w:rsidRDefault="002460EF" w:rsidP="001920D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6748ADAF" w14:textId="77777777" w:rsidR="00164518" w:rsidRDefault="00164518" w:rsidP="001920D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48548EE6" w14:textId="77777777" w:rsidR="002322A6" w:rsidRPr="00DC2624" w:rsidRDefault="002322A6" w:rsidP="001920D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6A3BF21B" w14:textId="77777777" w:rsidR="00C80434" w:rsidRPr="002F6CF1" w:rsidRDefault="00C80434" w:rsidP="001920D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F6CF1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</w:tbl>
    <w:p w14:paraId="2E68DDCB" w14:textId="77777777" w:rsidR="00C80434" w:rsidRPr="002F6CF1" w:rsidRDefault="00C80434" w:rsidP="00F35260">
      <w:pPr>
        <w:spacing w:after="0" w:line="240" w:lineRule="auto"/>
        <w:contextualSpacing/>
        <w:rPr>
          <w:rFonts w:ascii="Times New Roman" w:hAnsi="Times New Roman"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98"/>
        <w:gridCol w:w="3399"/>
        <w:gridCol w:w="3399"/>
      </w:tblGrid>
      <w:tr w:rsidR="00C80434" w:rsidRPr="002F6CF1" w14:paraId="2A9646FA" w14:textId="77777777" w:rsidTr="007A3324">
        <w:tc>
          <w:tcPr>
            <w:tcW w:w="3398" w:type="dxa"/>
          </w:tcPr>
          <w:p w14:paraId="08117916" w14:textId="77777777" w:rsidR="00C80434" w:rsidRPr="002F6CF1" w:rsidRDefault="00C80434" w:rsidP="00C80434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F6CF1">
              <w:rPr>
                <w:rFonts w:ascii="Times New Roman" w:hAnsi="Times New Roman"/>
                <w:b/>
                <w:sz w:val="28"/>
                <w:szCs w:val="28"/>
              </w:rPr>
              <w:t>BGH duyệt</w:t>
            </w:r>
          </w:p>
          <w:p w14:paraId="215EE748" w14:textId="77777777" w:rsidR="00164518" w:rsidRPr="002F6CF1" w:rsidRDefault="00164518" w:rsidP="00C80434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50DB8807" w14:textId="77777777" w:rsidR="007A5A04" w:rsidRPr="002F6CF1" w:rsidRDefault="007A5A04" w:rsidP="00C80434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10FE4A57" w14:textId="77777777" w:rsidR="007A5A04" w:rsidRPr="002F6CF1" w:rsidRDefault="007A5A04" w:rsidP="00C80434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06769E43" w14:textId="77777777" w:rsidR="007A3324" w:rsidRPr="002F6CF1" w:rsidRDefault="007A3324" w:rsidP="00C80434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F6CF1">
              <w:rPr>
                <w:rFonts w:ascii="Times New Roman" w:hAnsi="Times New Roman"/>
                <w:b/>
                <w:sz w:val="28"/>
                <w:szCs w:val="28"/>
              </w:rPr>
              <w:t>Kiều Thị Tâm</w:t>
            </w:r>
          </w:p>
        </w:tc>
        <w:tc>
          <w:tcPr>
            <w:tcW w:w="3399" w:type="dxa"/>
          </w:tcPr>
          <w:p w14:paraId="0FA21BBA" w14:textId="77777777" w:rsidR="00C80434" w:rsidRPr="002F6CF1" w:rsidRDefault="00C80434" w:rsidP="00C80434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F6CF1">
              <w:rPr>
                <w:rFonts w:ascii="Times New Roman" w:hAnsi="Times New Roman"/>
                <w:b/>
                <w:sz w:val="28"/>
                <w:szCs w:val="28"/>
              </w:rPr>
              <w:t>Tổ nhóm CM</w:t>
            </w:r>
          </w:p>
        </w:tc>
        <w:tc>
          <w:tcPr>
            <w:tcW w:w="3399" w:type="dxa"/>
          </w:tcPr>
          <w:p w14:paraId="590E6890" w14:textId="77777777" w:rsidR="00C80434" w:rsidRPr="002F6CF1" w:rsidRDefault="00C80434" w:rsidP="00C80434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F6CF1">
              <w:rPr>
                <w:rFonts w:ascii="Times New Roman" w:hAnsi="Times New Roman"/>
                <w:b/>
                <w:sz w:val="28"/>
                <w:szCs w:val="28"/>
              </w:rPr>
              <w:t>Người ra đề</w:t>
            </w:r>
          </w:p>
          <w:p w14:paraId="18CE4CC8" w14:textId="77777777" w:rsidR="007A3324" w:rsidRPr="002F6CF1" w:rsidRDefault="007A3324" w:rsidP="00C80434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3D6460C9" w14:textId="77777777" w:rsidR="007A3324" w:rsidRPr="002F6CF1" w:rsidRDefault="007A3324" w:rsidP="00C80434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4EE1C779" w14:textId="77777777" w:rsidR="007A3324" w:rsidRPr="002F6CF1" w:rsidRDefault="007A3324" w:rsidP="00C80434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46AE5F99" w14:textId="77777777" w:rsidR="007A3324" w:rsidRPr="002F6CF1" w:rsidRDefault="007A3324" w:rsidP="00C80434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F6CF1">
              <w:rPr>
                <w:rFonts w:ascii="Times New Roman" w:hAnsi="Times New Roman"/>
                <w:b/>
                <w:sz w:val="28"/>
                <w:szCs w:val="28"/>
              </w:rPr>
              <w:t>Nguyễn Thị Thuý</w:t>
            </w:r>
          </w:p>
        </w:tc>
      </w:tr>
    </w:tbl>
    <w:p w14:paraId="622DA8DA" w14:textId="77777777" w:rsidR="00C80434" w:rsidRPr="002F6CF1" w:rsidRDefault="00C80434" w:rsidP="00F35260">
      <w:pPr>
        <w:spacing w:after="0" w:line="240" w:lineRule="auto"/>
        <w:contextualSpacing/>
        <w:rPr>
          <w:rFonts w:ascii="Times New Roman" w:hAnsi="Times New Roman"/>
          <w:sz w:val="26"/>
          <w:szCs w:val="26"/>
        </w:rPr>
      </w:pPr>
    </w:p>
    <w:p w14:paraId="0CB3B0B4" w14:textId="77777777" w:rsidR="006E3A3B" w:rsidRPr="002F6CF1" w:rsidRDefault="006E3A3B">
      <w:pPr>
        <w:spacing w:after="160" w:line="259" w:lineRule="auto"/>
        <w:rPr>
          <w:rFonts w:ascii="Times New Roman" w:hAnsi="Times New Roman"/>
          <w:sz w:val="28"/>
          <w:szCs w:val="28"/>
        </w:rPr>
      </w:pPr>
    </w:p>
    <w:p w14:paraId="648EA661" w14:textId="77777777" w:rsidR="007C00B5" w:rsidRPr="002F6CF1" w:rsidRDefault="00C853DC">
      <w:pPr>
        <w:spacing w:after="160" w:line="259" w:lineRule="auto"/>
        <w:rPr>
          <w:rFonts w:ascii="Times New Roman" w:hAnsi="Times New Roman"/>
          <w:sz w:val="28"/>
          <w:szCs w:val="28"/>
        </w:rPr>
      </w:pPr>
      <w:r w:rsidRPr="002F6CF1">
        <w:rPr>
          <w:rFonts w:ascii="Times New Roman" w:hAnsi="Times New Roman"/>
          <w:sz w:val="28"/>
          <w:szCs w:val="28"/>
        </w:rPr>
        <w:br w:type="page"/>
      </w:r>
    </w:p>
    <w:sectPr w:rsidR="007C00B5" w:rsidRPr="002F6CF1" w:rsidSect="007E3F5F">
      <w:pgSz w:w="11907" w:h="16839" w:code="9"/>
      <w:pgMar w:top="680" w:right="680" w:bottom="680" w:left="102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C640B4"/>
    <w:multiLevelType w:val="hybridMultilevel"/>
    <w:tmpl w:val="98BE37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35260"/>
    <w:rsid w:val="00003AC9"/>
    <w:rsid w:val="000156E8"/>
    <w:rsid w:val="00017E06"/>
    <w:rsid w:val="000204EA"/>
    <w:rsid w:val="0002692E"/>
    <w:rsid w:val="00051F0E"/>
    <w:rsid w:val="00055741"/>
    <w:rsid w:val="00066C5F"/>
    <w:rsid w:val="00066FC7"/>
    <w:rsid w:val="00075070"/>
    <w:rsid w:val="0007650A"/>
    <w:rsid w:val="00080AFD"/>
    <w:rsid w:val="00097467"/>
    <w:rsid w:val="000B6B04"/>
    <w:rsid w:val="000B79A0"/>
    <w:rsid w:val="000C54A8"/>
    <w:rsid w:val="000D2D54"/>
    <w:rsid w:val="000F2002"/>
    <w:rsid w:val="000F4770"/>
    <w:rsid w:val="00125246"/>
    <w:rsid w:val="00136B66"/>
    <w:rsid w:val="00140A26"/>
    <w:rsid w:val="00145C2D"/>
    <w:rsid w:val="00146F71"/>
    <w:rsid w:val="001501BA"/>
    <w:rsid w:val="001622C5"/>
    <w:rsid w:val="00164518"/>
    <w:rsid w:val="00165500"/>
    <w:rsid w:val="001816D4"/>
    <w:rsid w:val="001822CD"/>
    <w:rsid w:val="001920DE"/>
    <w:rsid w:val="00192F59"/>
    <w:rsid w:val="00193563"/>
    <w:rsid w:val="0019553A"/>
    <w:rsid w:val="001A148E"/>
    <w:rsid w:val="001B0593"/>
    <w:rsid w:val="001D41E8"/>
    <w:rsid w:val="001E2F37"/>
    <w:rsid w:val="001F15E7"/>
    <w:rsid w:val="001F3488"/>
    <w:rsid w:val="001F43B6"/>
    <w:rsid w:val="00224BF8"/>
    <w:rsid w:val="00225191"/>
    <w:rsid w:val="00225F74"/>
    <w:rsid w:val="00227A47"/>
    <w:rsid w:val="002322A6"/>
    <w:rsid w:val="00240308"/>
    <w:rsid w:val="002409BC"/>
    <w:rsid w:val="002456BE"/>
    <w:rsid w:val="002460EF"/>
    <w:rsid w:val="00257608"/>
    <w:rsid w:val="00266FE4"/>
    <w:rsid w:val="0027357D"/>
    <w:rsid w:val="002749E0"/>
    <w:rsid w:val="00276B52"/>
    <w:rsid w:val="00285947"/>
    <w:rsid w:val="002D12C7"/>
    <w:rsid w:val="002D37AD"/>
    <w:rsid w:val="002F6CF1"/>
    <w:rsid w:val="0031321E"/>
    <w:rsid w:val="00342F53"/>
    <w:rsid w:val="003511E2"/>
    <w:rsid w:val="00353AF1"/>
    <w:rsid w:val="00355A2A"/>
    <w:rsid w:val="00385253"/>
    <w:rsid w:val="00387F17"/>
    <w:rsid w:val="003A4F82"/>
    <w:rsid w:val="003A53B6"/>
    <w:rsid w:val="003B1477"/>
    <w:rsid w:val="003B2007"/>
    <w:rsid w:val="003B2A2C"/>
    <w:rsid w:val="003C7473"/>
    <w:rsid w:val="003D107C"/>
    <w:rsid w:val="003D50C0"/>
    <w:rsid w:val="003F2C66"/>
    <w:rsid w:val="00410AC3"/>
    <w:rsid w:val="00411915"/>
    <w:rsid w:val="00415AED"/>
    <w:rsid w:val="004360B9"/>
    <w:rsid w:val="0044694F"/>
    <w:rsid w:val="00456341"/>
    <w:rsid w:val="00462A60"/>
    <w:rsid w:val="004856C6"/>
    <w:rsid w:val="004A7D7C"/>
    <w:rsid w:val="004B1F24"/>
    <w:rsid w:val="004B34D1"/>
    <w:rsid w:val="004B7B89"/>
    <w:rsid w:val="004C4E0B"/>
    <w:rsid w:val="004E57BD"/>
    <w:rsid w:val="004E65CA"/>
    <w:rsid w:val="004F0ABC"/>
    <w:rsid w:val="00514062"/>
    <w:rsid w:val="005569C3"/>
    <w:rsid w:val="00557008"/>
    <w:rsid w:val="00560EB9"/>
    <w:rsid w:val="005612F5"/>
    <w:rsid w:val="00566D18"/>
    <w:rsid w:val="005C4987"/>
    <w:rsid w:val="005F5F88"/>
    <w:rsid w:val="006127BC"/>
    <w:rsid w:val="006138AB"/>
    <w:rsid w:val="00630253"/>
    <w:rsid w:val="00642F7E"/>
    <w:rsid w:val="006E11AC"/>
    <w:rsid w:val="006E3A3B"/>
    <w:rsid w:val="006F171F"/>
    <w:rsid w:val="00724B0D"/>
    <w:rsid w:val="007371AE"/>
    <w:rsid w:val="0074069E"/>
    <w:rsid w:val="00741950"/>
    <w:rsid w:val="00742B42"/>
    <w:rsid w:val="0074590E"/>
    <w:rsid w:val="00761D72"/>
    <w:rsid w:val="00762AA2"/>
    <w:rsid w:val="007662AF"/>
    <w:rsid w:val="00766F01"/>
    <w:rsid w:val="00791DD3"/>
    <w:rsid w:val="00793270"/>
    <w:rsid w:val="0079426E"/>
    <w:rsid w:val="007A3324"/>
    <w:rsid w:val="007A5A04"/>
    <w:rsid w:val="007A64E4"/>
    <w:rsid w:val="007B1C83"/>
    <w:rsid w:val="007C00B5"/>
    <w:rsid w:val="007D4364"/>
    <w:rsid w:val="007D5F48"/>
    <w:rsid w:val="007D7CC2"/>
    <w:rsid w:val="007E3F5F"/>
    <w:rsid w:val="007F3136"/>
    <w:rsid w:val="0080486A"/>
    <w:rsid w:val="008414FC"/>
    <w:rsid w:val="00853B1A"/>
    <w:rsid w:val="00885862"/>
    <w:rsid w:val="008A08D7"/>
    <w:rsid w:val="008B5A9F"/>
    <w:rsid w:val="008C143A"/>
    <w:rsid w:val="008C2E69"/>
    <w:rsid w:val="009074AB"/>
    <w:rsid w:val="009220D4"/>
    <w:rsid w:val="00926C29"/>
    <w:rsid w:val="009341EA"/>
    <w:rsid w:val="009376A7"/>
    <w:rsid w:val="00957EFE"/>
    <w:rsid w:val="009755FF"/>
    <w:rsid w:val="00982422"/>
    <w:rsid w:val="00993ABF"/>
    <w:rsid w:val="00993FF7"/>
    <w:rsid w:val="00995815"/>
    <w:rsid w:val="009A11DB"/>
    <w:rsid w:val="009C5B5E"/>
    <w:rsid w:val="009E18D8"/>
    <w:rsid w:val="009E76D4"/>
    <w:rsid w:val="009F12E1"/>
    <w:rsid w:val="00A0233D"/>
    <w:rsid w:val="00A1714D"/>
    <w:rsid w:val="00A22187"/>
    <w:rsid w:val="00A3595E"/>
    <w:rsid w:val="00A6093C"/>
    <w:rsid w:val="00A62784"/>
    <w:rsid w:val="00A725C4"/>
    <w:rsid w:val="00A74F17"/>
    <w:rsid w:val="00A8190F"/>
    <w:rsid w:val="00AE697D"/>
    <w:rsid w:val="00AF5556"/>
    <w:rsid w:val="00AF5969"/>
    <w:rsid w:val="00B059DD"/>
    <w:rsid w:val="00B11D70"/>
    <w:rsid w:val="00B15BCF"/>
    <w:rsid w:val="00B21E46"/>
    <w:rsid w:val="00B33054"/>
    <w:rsid w:val="00B4065A"/>
    <w:rsid w:val="00B81D0B"/>
    <w:rsid w:val="00B86BC3"/>
    <w:rsid w:val="00B90A6B"/>
    <w:rsid w:val="00BA19C3"/>
    <w:rsid w:val="00BA4B78"/>
    <w:rsid w:val="00BB4654"/>
    <w:rsid w:val="00BC49CF"/>
    <w:rsid w:val="00BE28B1"/>
    <w:rsid w:val="00BE336A"/>
    <w:rsid w:val="00BE36E5"/>
    <w:rsid w:val="00BE3CB5"/>
    <w:rsid w:val="00BE6B49"/>
    <w:rsid w:val="00BF39D3"/>
    <w:rsid w:val="00C02C56"/>
    <w:rsid w:val="00C15484"/>
    <w:rsid w:val="00C16AEB"/>
    <w:rsid w:val="00C25100"/>
    <w:rsid w:val="00C36E2D"/>
    <w:rsid w:val="00C45DFA"/>
    <w:rsid w:val="00C469DB"/>
    <w:rsid w:val="00C65181"/>
    <w:rsid w:val="00C65593"/>
    <w:rsid w:val="00C72715"/>
    <w:rsid w:val="00C80434"/>
    <w:rsid w:val="00C81447"/>
    <w:rsid w:val="00C85057"/>
    <w:rsid w:val="00C853DC"/>
    <w:rsid w:val="00C95E49"/>
    <w:rsid w:val="00CD2A2D"/>
    <w:rsid w:val="00CE09E7"/>
    <w:rsid w:val="00D4117D"/>
    <w:rsid w:val="00D62154"/>
    <w:rsid w:val="00D704AF"/>
    <w:rsid w:val="00D7279D"/>
    <w:rsid w:val="00DC2624"/>
    <w:rsid w:val="00DC26C3"/>
    <w:rsid w:val="00DC7501"/>
    <w:rsid w:val="00DF1A91"/>
    <w:rsid w:val="00E05EEE"/>
    <w:rsid w:val="00E11697"/>
    <w:rsid w:val="00E14125"/>
    <w:rsid w:val="00E153A4"/>
    <w:rsid w:val="00E15E68"/>
    <w:rsid w:val="00E1607B"/>
    <w:rsid w:val="00E27EB3"/>
    <w:rsid w:val="00E3586B"/>
    <w:rsid w:val="00E40E5D"/>
    <w:rsid w:val="00E4277A"/>
    <w:rsid w:val="00E551C2"/>
    <w:rsid w:val="00E5793C"/>
    <w:rsid w:val="00E809A8"/>
    <w:rsid w:val="00E80CE0"/>
    <w:rsid w:val="00EB230B"/>
    <w:rsid w:val="00EC2B19"/>
    <w:rsid w:val="00ED780B"/>
    <w:rsid w:val="00EE51F9"/>
    <w:rsid w:val="00F01979"/>
    <w:rsid w:val="00F348E2"/>
    <w:rsid w:val="00F35260"/>
    <w:rsid w:val="00F529EA"/>
    <w:rsid w:val="00F56032"/>
    <w:rsid w:val="00F65B10"/>
    <w:rsid w:val="00F734B3"/>
    <w:rsid w:val="00F82434"/>
    <w:rsid w:val="00F8529F"/>
    <w:rsid w:val="00F9192F"/>
    <w:rsid w:val="00FB350A"/>
    <w:rsid w:val="00FB4A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262712"/>
  <w15:chartTrackingRefBased/>
  <w15:docId w15:val="{ECA53803-E02B-4C89-847F-E6D0AC0A08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35260"/>
    <w:pPr>
      <w:spacing w:after="200" w:line="276" w:lineRule="auto"/>
    </w:pPr>
    <w:rPr>
      <w:rFonts w:ascii="Calibri" w:eastAsia="Calibri" w:hAnsi="Calibri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3526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F3526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E5793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414FC"/>
    <w:rPr>
      <w:color w:val="808080"/>
    </w:rPr>
  </w:style>
  <w:style w:type="character" w:customStyle="1" w:styleId="ListParagraphChar">
    <w:name w:val="List Paragraph Char"/>
    <w:link w:val="ListParagraph"/>
    <w:uiPriority w:val="34"/>
    <w:qFormat/>
    <w:locked/>
    <w:rsid w:val="004B34D1"/>
    <w:rPr>
      <w:rFonts w:ascii="Calibri" w:eastAsia="Calibri" w:hAnsi="Calibri" w:cs="Times New Roman"/>
      <w:sz w:val="22"/>
    </w:rPr>
  </w:style>
  <w:style w:type="paragraph" w:customStyle="1" w:styleId="TableParagraph">
    <w:name w:val="Table Paragraph"/>
    <w:basedOn w:val="Normal"/>
    <w:uiPriority w:val="1"/>
    <w:qFormat/>
    <w:rsid w:val="00BA4B78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/>
      <w:lang w:val="vi"/>
    </w:rPr>
  </w:style>
  <w:style w:type="paragraph" w:styleId="NoSpacing">
    <w:name w:val="No Spacing"/>
    <w:uiPriority w:val="1"/>
    <w:qFormat/>
    <w:rsid w:val="00146F71"/>
    <w:pPr>
      <w:spacing w:after="0" w:line="240" w:lineRule="auto"/>
    </w:pPr>
    <w:rPr>
      <w:rFonts w:ascii="Calibri" w:eastAsia="Calibri" w:hAnsi="Calibri" w:cs="Times New Roman"/>
      <w:sz w:val="22"/>
    </w:rPr>
  </w:style>
  <w:style w:type="character" w:styleId="Strong">
    <w:name w:val="Strong"/>
    <w:basedOn w:val="DefaultParagraphFont"/>
    <w:uiPriority w:val="22"/>
    <w:qFormat/>
    <w:rsid w:val="00CE09E7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4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28" Type="http://schemas.openxmlformats.org/officeDocument/2006/relationships/image" Target="media/image60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7.bin"/><Relationship Id="rId139" Type="http://schemas.openxmlformats.org/officeDocument/2006/relationships/oleObject" Target="embeddings/oleObject70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4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3.wmf"/><Relationship Id="rId96" Type="http://schemas.openxmlformats.org/officeDocument/2006/relationships/image" Target="media/image45.wmf"/><Relationship Id="rId140" Type="http://schemas.openxmlformats.org/officeDocument/2006/relationships/image" Target="media/image65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3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image" Target="media/image56.png"/><Relationship Id="rId125" Type="http://schemas.openxmlformats.org/officeDocument/2006/relationships/image" Target="media/image59.wmf"/><Relationship Id="rId141" Type="http://schemas.openxmlformats.org/officeDocument/2006/relationships/oleObject" Target="embeddings/oleObject7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4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6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ADDDF28-7E8A-44FB-B7D2-9343E29ED8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5</Pages>
  <Words>730</Words>
  <Characters>4162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Administrator</cp:lastModifiedBy>
  <cp:revision>3</cp:revision>
  <cp:lastPrinted>2024-10-29T14:34:00Z</cp:lastPrinted>
  <dcterms:created xsi:type="dcterms:W3CDTF">2025-12-18T13:15:00Z</dcterms:created>
  <dcterms:modified xsi:type="dcterms:W3CDTF">2025-12-18T15:07:00Z</dcterms:modified>
</cp:coreProperties>
</file>